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vnd.openxmlformats-officedocument.spreadsheetml.sheet" Extension="xlsx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drawingml.chart+xml" PartName="/word/charts/chart1.xml"/>
  <Override ContentType="application/vnd.openxmlformats-officedocument.wordprocessingml.document.main+xml" PartName="/word/document.xml"/>
  <Override ContentType="application/vnd.openxmlformats-officedocument.drawingml.chartshapes+xml" PartName="/word/drawings/drawing1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tblInd w:w="-142" w:type="dxa"/>
        <w:tblLook w:val="04A0" w:firstRow="1" w:lastRow="0" w:firstColumn="1" w:lastColumn="0" w:noHBand="0" w:noVBand="1"/>
      </w:tblPr>
      <w:tblGrid>
        <w:gridCol w:w="3369"/>
        <w:gridCol w:w="6804"/>
      </w:tblGrid>
      <w:tr w:rsidR="00E15C89" w:rsidRPr="002553C7" w:rsidTr="005241DE">
        <w:trPr>
          <w:trHeight w:val="1530"/>
        </w:trPr>
        <w:tc>
          <w:tcPr>
            <w:tcW w:w="3369" w:type="dxa"/>
            <w:shd w:val="clear" w:color="auto" w:fill="auto"/>
          </w:tcPr>
          <w:p w:rsidR="00E15C89" w:rsidRPr="00DE4736" w:rsidRDefault="00E15C89" w:rsidP="005241DE">
            <w:pPr>
              <w:spacing w:after="6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DE4736">
              <w:rPr>
                <w:rFonts w:ascii="Times New Roman" w:hAnsi="Times New Roman"/>
                <w:b/>
                <w:bCs/>
                <w:sz w:val="24"/>
                <w:szCs w:val="24"/>
              </w:rPr>
              <w:t>PHÒNG GD&amp;ĐT QUỐC OAI</w:t>
            </w:r>
          </w:p>
          <w:p w:rsidR="00E15C89" w:rsidRPr="00DE4736" w:rsidRDefault="00FD01D8" w:rsidP="005241DE">
            <w:pPr>
              <w:tabs>
                <w:tab w:val="left" w:pos="3971"/>
              </w:tabs>
              <w:spacing w:before="120" w:after="60" w:line="240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EFF2E6A" wp14:editId="6EA4642F">
                      <wp:simplePos x="0" y="0"/>
                      <wp:positionH relativeFrom="column">
                        <wp:posOffset>113030</wp:posOffset>
                      </wp:positionH>
                      <wp:positionV relativeFrom="paragraph">
                        <wp:posOffset>1066800</wp:posOffset>
                      </wp:positionV>
                      <wp:extent cx="6294120" cy="0"/>
                      <wp:effectExtent l="0" t="0" r="1143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941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9pt,84pt" to="504.5pt,8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XBnRtwEAAMMDAAAOAAAAZHJzL2Uyb0RvYy54bWysU8GOEzEMvSPxD1HudDoVWtFRp3voCi4I KhY+IJtxOpGSOHJCp/17nLSdRSwSAnHxxImf7ffs2dyfvBNHoGQx9LJdLKWAoHGw4dDLb1/fv3kn RcoqDMphgF6eIcn77etXmyl2sMIR3QAkOElI3RR7OeYcu6ZJegSv0gIjBH40SF5ldunQDKQmzu5d s1ou75oJaYiEGlLi24fLo9zW/MaAzp+NSZCF6yX3lqulap+KbbYb1R1IxdHqaxvqH7rwygYuOqd6 UFmJ72RfpPJWEyY0eaHRN2iM1VA5MJt2+Qubx1FFqFxYnBRnmdL/S6s/Hfck7NDLtRRBeR7RYyZl D2MWOwyBBUQS66LTFFPH4buwp6uX4p4K6ZMhX75MR5yqtudZWzhlofnybrV+2654BPr21jwDI6X8 AdCLcuils6HQVp06fkyZi3HoLYSd0sildD3ls4MS7MIXMEyFi7UVXZcIdo7EUfH4ldYQcluocL4a XWDGOjcDl38GXuMLFOqC/Q14RtTKGPIM9jYg/a56Pt1aNpf4mwIX3kWCJxzOdShVGt6UyvC61WUV f/Yr/Pnf2/4AAAD//wMAUEsDBBQABgAIAAAAIQBS+C/D3gAAAAsBAAAPAAAAZHJzL2Rvd25yZXYu eG1sTI9PSwMxEMXvgt8hjODNJvZQ67rZUgpiLUixCvWYbsbd1c1kSdLu9tt3CkI9zb/Hm9/LZ4Nr xQFDbDxpuB8pEEiltw1VGj4/nu+mIGIyZE3rCTUcMcKsuL7KTWZ9T+942KRKsAnFzGioU+oyKWNZ ozNx5Dskvn374EziMVTSBtOzuWvlWKmJdKYh/lCbDhc1lr+bvdPwFpbLxXx1/KH1l+u349V2/Tq8 aH17M8yfQCQc0kUMZ3xGh4KZdn5PNoqW5wcmT1wnU850Fij1yN3ubyWLXP7PUJwAAAD//wMAUEsB Ai0AFAAGAAgAAAAhALaDOJL+AAAA4QEAABMAAAAAAAAAAAAAAAAAAAAAAFtDb250ZW50X1R5cGVz XS54bWxQSwECLQAUAAYACAAAACEAOP0h/9YAAACUAQAACwAAAAAAAAAAAAAAAAAvAQAAX3JlbHMv LnJlbHNQSwECLQAUAAYACAAAACEAtVwZ0bcBAADDAwAADgAAAAAAAAAAAAAAAAAuAgAAZHJzL2Uy b0RvYy54bWxQSwECLQAUAAYACAAAACEAUvgvw94AAAALAQAADwAAAAAAAAAAAAAAAAARBAAAZHJz L2Rvd25yZXYueG1sUEsFBgAAAAAEAAQA8wAAABwFAAAAAA== " strokecolor="#5b9bd5 [3204]" strokeweight=".5pt">
                      <v:stroke joinstyle="miter"/>
                    </v:line>
                  </w:pict>
                </mc:Fallback>
              </mc:AlternateContent>
            </w:r>
            <w:r w:rsidR="00E15C89" w:rsidRPr="00DE4736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0417496" wp14:editId="0A225EEF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353695</wp:posOffset>
                      </wp:positionV>
                      <wp:extent cx="1581150" cy="285750"/>
                      <wp:effectExtent l="0" t="0" r="0" b="0"/>
                      <wp:wrapNone/>
                      <wp:docPr id="5" name="Hộp Văn bản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15C89" w:rsidRPr="00F93322" w:rsidRDefault="00E15C89" w:rsidP="00E15C89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F93322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(Đề gồm có 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02 </w:t>
                                  </w:r>
                                  <w:r w:rsidRPr="00F93322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5" o:spid="_x0000_s1026" type="#_x0000_t202" style="position:absolute;margin-left:12.8pt;margin-top:27.85pt;width:124.5pt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YsAKlQIAABgFAAAOAAAAZHJzL2Uyb0RvYy54bWysVMuO0zAU3SPxD5b3nTyUTJto0tFMSwFp eEgD7B3HaSwS29hukwGxYsV38Av8ASzno7h22k6Hh4QQWSR27vW5j3Ouz86HrkVbpg2XosDRSYgR E1RWXKwL/PrVajLDyFgiKtJKwQp8www+nz98cNarnMWykW3FNAIQYfJeFbixVuVBYGjDOmJOpGIC jLXUHbGw1eug0qQH9K4N4jA8DXqpK6UlZcbA3+VoxHOPX9eM2hd1bZhFbYEhN+vf2r9L9w7mZyRf a6IaTndpkH/IoiNcQNAD1JJYgjaa/wLVcaqlkbU9obILZF1zynwNUE0U/lTNdUMU87VAc4w6tMn8 P1j6fPtSI14VOMVIkA4oevLt6+0Xhd58/yRQSW4/C5S6NvXK5OB9rcDfDpdyALp9yUZdSfrWICEX DRFrdqG17BtGKkgzcieDo6MjjnEgZf9MVhCPbKz0QEOtO9dD6AoCdKDr5kARGyyiLmQ6i6IUTBRs 8SydwtqFIPn+tNLGPmayQ25RYA0S8Ohke2Xs6Lp3ccGMbHm14m3rN3pdLlqNtgTksvLPDv2eWyuc s5Du2Ig4/oEkIYazuXQ9/R+yKE7CyzibrE5n00myStJJNg1nkzDKLrPTMMmS5eqjSzBK8oZXFRNX XLC9FKPk76jeDcUoIi9G1Bc4S+N0pOiPRYb++V2RHbcwmS3vCjw7OJHcEftIVFA2yS3h7bgO7qfv CYEe7L++K14GjvlRA3YoB0Bx2ihldQOC0BL4AmrhOoFFI/V7jHoYzQKbdxuiGUbtUwGiyqIkcbPs N0k6jWGjjy3lsYUIClAFthiNy4Ud53+jNF83EGmUsZAXIMSae43cZbWTL4yfL2Z3Vbj5Pt57r7sL bf4DAAD//wMAUEsDBBQABgAIAAAAIQBXFUwY3QAAAAkBAAAPAAAAZHJzL2Rvd25yZXYueG1sTI/B TsMwDIbvSLxDZCQuiKVUawNd0wmQQFw39gBu47XVmqRqsrV7e8wJjvb/6ffncrvYQVxoCr13Gp5W CQhyjTe9azUcvj8en0GEiM7g4B1puFKAbXV7U2Jh/Ox2dNnHVnCJCwVq6GIcCylD05HFsPIjOc6O frIYeZxaaSacudwOMk2SXFrsHV/ocKT3jprT/mw1HL/mh+xlrj/jQe3W+Rv2qvZXre/vltcNiEhL /IPhV5/VoWKn2p+dCWLQkGY5kxqyTIHgPFVrXtQMJokCWZXy/wfVDwAAAP//AwBQSwECLQAUAAYA CAAAACEAtoM4kv4AAADhAQAAEwAAAAAAAAAAAAAAAAAAAAAAW0NvbnRlbnRfVHlwZXNdLnhtbFBL AQItABQABgAIAAAAIQA4/SH/1gAAAJQBAAALAAAAAAAAAAAAAAAAAC8BAABfcmVscy8ucmVsc1BL AQItABQABgAIAAAAIQB7YsAKlQIAABgFAAAOAAAAAAAAAAAAAAAAAC4CAABkcnMvZTJvRG9jLnht bFBLAQItABQABgAIAAAAIQBXFUwY3QAAAAkBAAAPAAAAAAAAAAAAAAAAAO8EAABkcnMvZG93bnJl di54bWxQSwUGAAAAAAQABADzAAAA+QUAAAAA " stroked="f">
                      <v:textbox>
                        <w:txbxContent>
                          <w:p w:rsidR="00E15C89" w:rsidRPr="00F93322" w:rsidRDefault="00E15C89" w:rsidP="00E15C89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F93322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(Đề gồm có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02 </w:t>
                            </w:r>
                            <w:r w:rsidRPr="00F93322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5C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3A0B264" wp14:editId="26E88FAE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48895</wp:posOffset>
                      </wp:positionV>
                      <wp:extent cx="1581150" cy="285750"/>
                      <wp:effectExtent l="0" t="0" r="19050" b="19050"/>
                      <wp:wrapNone/>
                      <wp:docPr id="4" name="Hộp Văn bản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5C89" w:rsidRPr="00F93322" w:rsidRDefault="00E15C89" w:rsidP="00E15C89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F93322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ộp Văn bản 4" o:spid="_x0000_s1027" type="#_x0000_t202" style="position:absolute;margin-left:15.45pt;margin-top:3.85pt;width:124.5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2RHyQAIAAGAEAAAOAAAAZHJzL2Uyb0RvYy54bWysVM1u2zAMvg/YOwi6L06CZE2NOkXXLtuA 7gfotjsty7EwWdQkJXZ73WnPsVfYG2zHPtQoOU2zv8swHQTSpD6SH0mfnPatZlvpvEJT8MlozJk0 Aitl1gV/93b1aMGZD2Aq0Ghkwa+l56fLhw9OOpvLKTaoK+kYgRifd7bgTQg2zzIvGtmCH6GVhow1 uhYCqW6dVQ46Qm91Nh2PH2cduso6FNJ7+noxGPky4de1FOF1XXsZmC445RbS7dJdxjtbnkC+dmAb JXZpwD9k0YIyFHQPdQEB2Map36BaJRx6rMNIYJthXSshUw1UzWT8SzVXDViZaiFyvN3T5P8frHi1 feOYqgo+48xASy16/u3r7RfL3n//ZFgJt58Nm0WaOutz8r6y5B/6J9hTu1PJ3l6i+OCZwfMGzFqe OYddI6GiNCfxZXbwdMDxEaTsXmJF8WATMAH1tWsjh8QKI3Rq1/W+RbIPTMSQ88VkMieTINt0MT8i OYaA/O61dT48k9iyKBTc0QgkdNhe+jC43rnEYB61qlZK66S4dXmuHdsCjcsqnR36T27asK7gx/Pp fCDgrxDjdP4E0apAc69VW/DF3gnySNtTU1GakAdQepCpOm12PEbqBhJDX/apc4nkyHGJ1TUR63AY c1pLEhp0N5x1NOIF9x834CRn+oWh5hxPZrO4E0mZzY+mpLhDS3loASMIquCBs0E8D8MebaxT64Yi DeNg8IwaWqvE9X1Wu/RpjFO3disX9+RQT173P4blDwAAAP//AwBQSwMEFAAGAAgAAAAhAJtAKXjd AAAABwEAAA8AAABkcnMvZG93bnJldi54bWxMjstOwzAURPdI/IN1kdig1iGFugm5qRASiO6gRbB1 YzeJ8CPYbhr+nssKlqMZnTnVerKGjTrE3juE63kGTLvGq961CG+7x9kKWEzSKWm80wjfOsK6Pj+r ZKn8yb3qcZtaRhAXS4nQpTSUnMem01bGuR+0o+7gg5WJYmi5CvJEcGt4nmVLbmXv6KGTg37odPO5 PVqE1c3z+BE3i5f3ZnkwRboS49NXQLy8mO7vgCU9pb8x/OqTOtTktPdHpyIzCIusoCWCEMCozkVB eY9wmwvgdcX/+9c/AAAA//8DAFBLAQItABQABgAIAAAAIQC2gziS/gAAAOEBAAATAAAAAAAAAAAA AAAAAAAAAABbQ29udGVudF9UeXBlc10ueG1sUEsBAi0AFAAGAAgAAAAhADj9If/WAAAAlAEAAAsA AAAAAAAAAAAAAAAALwEAAF9yZWxzLy5yZWxzUEsBAi0AFAAGAAgAAAAhAF7ZEfJAAgAAYAQAAA4A AAAAAAAAAAAAAAAALgIAAGRycy9lMm9Eb2MueG1sUEsBAi0AFAAGAAgAAAAhAJtAKXjdAAAABwEA AA8AAAAAAAAAAAAAAAAAmgQAAGRycy9kb3ducmV2LnhtbFBLBQYAAAAABAAEAPMAAACkBQAAAAA= ">
                      <v:textbox>
                        <w:txbxContent>
                          <w:p w:rsidR="00E15C89" w:rsidRPr="00F93322" w:rsidRDefault="00E15C89" w:rsidP="00E15C89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F93322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804" w:type="dxa"/>
            <w:shd w:val="clear" w:color="auto" w:fill="auto"/>
          </w:tcPr>
          <w:p w:rsidR="00E15C89" w:rsidRDefault="00E15C89" w:rsidP="005241DE">
            <w:pPr>
              <w:tabs>
                <w:tab w:val="left" w:pos="3971"/>
              </w:tabs>
              <w:spacing w:after="60" w:line="240" w:lineRule="auto"/>
              <w:ind w:left="-144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577E82">
              <w:rPr>
                <w:rFonts w:ascii="Times New Roman" w:hAnsi="Times New Roman" w:hint="eastAsia"/>
                <w:b/>
                <w:sz w:val="28"/>
                <w:szCs w:val="28"/>
                <w:lang w:val="pt-BR"/>
              </w:rPr>
              <w:t>Đ</w:t>
            </w: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Ề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KIỂM TRA CUỐI KÌ II </w:t>
            </w:r>
          </w:p>
          <w:p w:rsidR="00E15C89" w:rsidRDefault="00E15C89" w:rsidP="00E15C89">
            <w:pPr>
              <w:tabs>
                <w:tab w:val="left" w:pos="3971"/>
              </w:tabs>
              <w:spacing w:after="60" w:line="240" w:lineRule="auto"/>
              <w:ind w:left="-144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                               Môn: Toán 6</w:t>
            </w:r>
          </w:p>
          <w:p w:rsidR="00E15C89" w:rsidRPr="00577E82" w:rsidRDefault="00E15C89" w:rsidP="005241DE">
            <w:pPr>
              <w:tabs>
                <w:tab w:val="left" w:pos="3971"/>
              </w:tabs>
              <w:spacing w:after="60" w:line="240" w:lineRule="auto"/>
              <w:ind w:left="-144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ăm học 202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- 20</w:t>
            </w:r>
            <w:r w:rsidRPr="00577E82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2DCC886" wp14:editId="2B058D01">
                      <wp:simplePos x="0" y="0"/>
                      <wp:positionH relativeFrom="column">
                        <wp:posOffset>3690620</wp:posOffset>
                      </wp:positionH>
                      <wp:positionV relativeFrom="paragraph">
                        <wp:posOffset>193040</wp:posOffset>
                      </wp:positionV>
                      <wp:extent cx="0" cy="19050"/>
                      <wp:effectExtent l="13970" t="12065" r="5080" b="6985"/>
                      <wp:wrapNone/>
                      <wp:docPr id="3" name="Đường nối Thẳng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0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line w14:anchorId="1363E001" id="Đường nối Thẳng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6pt,15.2pt" to="290.6pt,16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pTfdPAIAADwEAAAOAAAAZHJzL2Uyb0RvYy54bWysU81uEzEQviPxDpbv6e4mmzZZdVNBNuFS oFLLAzi2N2vhtS3bzSZCSFScuPEKvAEH3oCqpz4UY+dHKVwQ4mKP7ZnP38x8c36xbiVaceuEViXO TlKMuKKaCbUs8bubeW+EkfNEMSK14iXecIcvJs+fnXem4H3daMm4RQCiXNGZEjfemyJJHG14S9yJ NlzBY61tSzwc7TJhlnSA3sqkn6anSactM1ZT7hzcVttHPIn4dc2pf1vXjnskSwzcfFxtXBdhTSbn pFhaYhpBdzTIP7BoiVDw6QGqIp6gWyv+gGoFtdrp2p9Q3Sa6rgXlMQfIJkt/y+a6IYbHXKA4zhzK 5P4fLH2zurJIsBIPMFKkhRbdf334/vDt8ZNaIvXzx+OdQDfN/efHL3AehHp1xhUQNlVXNmRM1+ra XGr63iGlpw1RSx5532wMgGUhInkSEg7OwK+L7rVm4ENuvY7FW9e2DZBQFrSOPdocesTXHtHtJYXb bJwOY/cSUuzDjHX+FdctCkaJpVCheKQgq0vnAw1S7F3CtdJzIWUUgFSoK/F42B/GAKelYOExuDm7 XEylRSsCEsqHZ+OXo5gTvBy7WX2rWARrOGGzne2JkFsbPpcq4EEiQGdnbTXyYZyOZ6PZKO/l/dNZ L0+rqvdiPs17p/PsbFgNqum0yj4GalleNIIxrgK7vV6z/O/0sJucrdIOij2UIXmKHusFZPd7JB07 GZq3lcFCs82V3XcYJBqdd+MUZuD4DPbx0E9+AQAA//8DAFBLAwQUAAYACAAAACEAFSaw7dwAAAAJ AQAADwAAAGRycy9kb3ducmV2LnhtbEyPTUvDQBCG74L/YRnBm900bSWN2RQpWNCbVeh1mh2T4H6E 3W2T/ntHPNjjvPPwzjPVZrJGnCnE3jsF81kGglzjde9aBZ8fLw8FiJjQaTTekYILRdjUtzcVltqP 7p3O+9QKLnGxRAVdSkMpZWw6shhnfiDHuy8fLCYeQyt1wJHLrZF5lj1Ki73jCx0OtO2o+d6frILX UJjdYY3FSq/9xWzHt0O+Q6Xu76bnJxCJpvQPw68+q0PNTkd/cjoKo2BVzHNGFSyyJQgG/oIjB4sl yLqS1x/UPwAAAP//AwBQSwECLQAUAAYACAAAACEAtoM4kv4AAADhAQAAEwAAAAAAAAAAAAAAAAAA AAAAW0NvbnRlbnRfVHlwZXNdLnhtbFBLAQItABQABgAIAAAAIQA4/SH/1gAAAJQBAAALAAAAAAAA AAAAAAAAAC8BAABfcmVscy8ucmVsc1BLAQItABQABgAIAAAAIQChpTfdPAIAADwEAAAOAAAAAAAA AAAAAAAAAC4CAABkcnMvZTJvRG9jLnhtbFBLAQItABQABgAIAAAAIQAVJrDt3AAAAAkBAAAPAAAA AAAAAAAAAAAAAJYEAABkcnMvZG93bnJldi54bWxQSwUGAAAAAAQABADzAAAAnwUAAAAA " strokecolor="#4579b8"/>
                  </w:pict>
                </mc:Fallback>
              </mc:AlternateContent>
            </w: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  <w:p w:rsidR="00E15C89" w:rsidRPr="00577E82" w:rsidRDefault="00E15C89" w:rsidP="005241DE">
            <w:pPr>
              <w:tabs>
                <w:tab w:val="left" w:pos="3971"/>
              </w:tabs>
              <w:spacing w:before="120" w:after="6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577E82">
              <w:rPr>
                <w:rFonts w:ascii="Times New Roman" w:hAnsi="Times New Roman"/>
                <w:b/>
                <w:i/>
                <w:sz w:val="28"/>
                <w:szCs w:val="28"/>
                <w:lang w:val="pt-BR"/>
              </w:rPr>
              <w:t>Thời gian</w:t>
            </w:r>
            <w:r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: 90 </w:t>
            </w:r>
            <w:r w:rsidRPr="00577E82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phút (không kể thời gian giao đề)</w:t>
            </w:r>
          </w:p>
          <w:p w:rsidR="00E15C89" w:rsidRPr="002553C7" w:rsidRDefault="00E15C89" w:rsidP="005241DE">
            <w:pPr>
              <w:tabs>
                <w:tab w:val="left" w:pos="3971"/>
              </w:tabs>
              <w:spacing w:before="120" w:after="60" w:line="240" w:lineRule="auto"/>
              <w:jc w:val="center"/>
              <w:rPr>
                <w:rFonts w:ascii="Times New Roman" w:hAnsi="Times New Roman"/>
                <w:i/>
                <w:lang w:val="pt-BR"/>
              </w:rPr>
            </w:pPr>
            <w:r w:rsidRPr="00492C66">
              <w:rPr>
                <w:rFonts w:ascii="Times New Roman" w:hAnsi="Times New Roman"/>
                <w:b/>
                <w:sz w:val="27"/>
                <w:szCs w:val="27"/>
              </w:rPr>
              <w:t xml:space="preserve">Họ và tên: </w:t>
            </w:r>
            <w:r w:rsidRPr="00492C66">
              <w:rPr>
                <w:rFonts w:ascii="Times New Roman" w:hAnsi="Times New Roman"/>
                <w:sz w:val="20"/>
                <w:szCs w:val="20"/>
              </w:rPr>
              <w:t>……………….....................………..……..…</w:t>
            </w:r>
            <w:r w:rsidRPr="00492C66">
              <w:rPr>
                <w:rFonts w:ascii="Times New Roman" w:hAnsi="Times New Roman"/>
                <w:b/>
                <w:sz w:val="27"/>
                <w:szCs w:val="27"/>
              </w:rPr>
              <w:t>SBD:</w:t>
            </w:r>
            <w:r w:rsidRPr="00492C66">
              <w:rPr>
                <w:rFonts w:ascii="Times New Roman" w:hAnsi="Times New Roman"/>
                <w:sz w:val="20"/>
                <w:szCs w:val="20"/>
              </w:rPr>
              <w:t>.............…</w:t>
            </w:r>
          </w:p>
        </w:tc>
      </w:tr>
    </w:tbl>
    <w:p w:rsidR="008C0A90" w:rsidRPr="002D42EC" w:rsidRDefault="008C0A90" w:rsidP="000142FA">
      <w:pPr>
        <w:spacing w:before="120" w:after="0" w:line="288" w:lineRule="auto"/>
        <w:jc w:val="both"/>
        <w:rPr>
          <w:rFonts w:ascii="Times New Roman" w:hAnsi="Times New Roman"/>
          <w:i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I. TRẮC NGHIỆM KHÁCH QUAN (3,0 điểm) </w:t>
      </w:r>
      <w:r w:rsidRPr="002D42EC">
        <w:rPr>
          <w:rFonts w:ascii="Times New Roman" w:hAnsi="Times New Roman"/>
          <w:i/>
          <w:color w:val="000000" w:themeColor="text1"/>
          <w:sz w:val="27"/>
          <w:szCs w:val="27"/>
        </w:rPr>
        <w:t>Chọn câu trả lời đúng</w:t>
      </w:r>
    </w:p>
    <w:p w:rsidR="008C0A90" w:rsidRPr="002D42EC" w:rsidRDefault="008C0A90" w:rsidP="000142F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>Câu 1:</w: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 Nghịch đảo của </w:t>
      </w:r>
      <w:r w:rsidRPr="002D42EC">
        <w:rPr>
          <w:rFonts w:ascii="Times New Roman" w:hAnsi="Times New Roman"/>
          <w:color w:val="000000" w:themeColor="text1"/>
          <w:position w:val="-24"/>
          <w:sz w:val="27"/>
          <w:szCs w:val="27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1.5pt" o:ole="">
            <v:imagedata r:id="rId8" o:title=""/>
          </v:shape>
          <o:OLEObject Type="Embed" ProgID="Equation.3" ShapeID="_x0000_i1025" DrawAspect="Content" ObjectID="_1744095698" r:id="rId9"/>
        </w:objec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8C0A90" w:rsidRPr="002D42EC" w:rsidTr="004166C4"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A.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420" w:dyaOrig="620">
                <v:shape id="_x0000_i1026" type="#_x0000_t75" style="width:21pt;height:31.5pt" o:ole="">
                  <v:imagedata r:id="rId10" o:title=""/>
                </v:shape>
                <o:OLEObject Type="Embed" ProgID="Equation.3" ShapeID="_x0000_i1026" DrawAspect="Content" ObjectID="_1744095699" r:id="rId11"/>
              </w:object>
            </w:r>
          </w:p>
        </w:tc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   B.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</w:rPr>
              <w:object w:dxaOrig="300" w:dyaOrig="620">
                <v:shape id="_x0000_i1027" type="#_x0000_t75" style="width:15pt;height:31.5pt" o:ole="">
                  <v:imagedata r:id="rId12" o:title=""/>
                </v:shape>
                <o:OLEObject Type="Embed" ProgID="Equation.3" ShapeID="_x0000_i1027" DrawAspect="Content" ObjectID="_1744095700" r:id="rId13"/>
              </w:objec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</w:t>
            </w:r>
          </w:p>
        </w:tc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      C.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</w:rPr>
              <w:object w:dxaOrig="480" w:dyaOrig="620">
                <v:shape id="_x0000_i1028" type="#_x0000_t75" style="width:24pt;height:31.5pt" o:ole="">
                  <v:imagedata r:id="rId14" o:title=""/>
                </v:shape>
                <o:OLEObject Type="Embed" ProgID="Equation.3" ShapeID="_x0000_i1028" DrawAspect="Content" ObjectID="_1744095701" r:id="rId15"/>
              </w:object>
            </w:r>
          </w:p>
        </w:tc>
        <w:tc>
          <w:tcPr>
            <w:tcW w:w="2507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D.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</w:rPr>
              <w:object w:dxaOrig="480" w:dyaOrig="620">
                <v:shape id="_x0000_i1029" type="#_x0000_t75" style="width:24pt;height:31.5pt" o:ole="">
                  <v:imagedata r:id="rId16" o:title=""/>
                </v:shape>
                <o:OLEObject Type="Embed" ProgID="Equation.3" ShapeID="_x0000_i1029" DrawAspect="Content" ObjectID="_1744095702" r:id="rId17"/>
              </w:object>
            </w:r>
          </w:p>
        </w:tc>
      </w:tr>
    </w:tbl>
    <w:p w:rsidR="008C0A90" w:rsidRPr="002D42EC" w:rsidRDefault="008C0A90" w:rsidP="000142F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>Câu 2</w: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: Rút gọn phân số </w:t>
      </w:r>
      <w:r w:rsidRPr="002D42EC">
        <w:rPr>
          <w:rFonts w:ascii="Times New Roman" w:hAnsi="Times New Roman"/>
          <w:color w:val="000000" w:themeColor="text1"/>
          <w:position w:val="-24"/>
          <w:sz w:val="27"/>
          <w:szCs w:val="27"/>
          <w:lang w:val="pt-BR"/>
        </w:rPr>
        <w:object w:dxaOrig="540" w:dyaOrig="620">
          <v:shape id="_x0000_i1030" type="#_x0000_t75" style="width:27pt;height:31.5pt" o:ole="">
            <v:imagedata r:id="rId18" o:title=""/>
          </v:shape>
          <o:OLEObject Type="Embed" ProgID="Equation.3" ShapeID="_x0000_i1030" DrawAspect="Content" ObjectID="_1744095703" r:id="rId19"/>
        </w:objec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 </w:t>
      </w:r>
      <w:r w:rsidRPr="002D42EC">
        <w:rPr>
          <w:rFonts w:ascii="Times New Roman" w:hAnsi="Times New Roman" w:hint="eastAsia"/>
          <w:color w:val="000000" w:themeColor="text1"/>
          <w:sz w:val="27"/>
          <w:szCs w:val="27"/>
          <w:lang w:val="pt-BR"/>
        </w:rPr>
        <w:t>đ</w: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ến tối giản bằng</w:t>
      </w:r>
      <w:r w:rsidR="004C27CE">
        <w:rPr>
          <w:rFonts w:ascii="Times New Roman" w:hAnsi="Times New Roman"/>
          <w:color w:val="000000" w:themeColor="text1"/>
          <w:sz w:val="27"/>
          <w:szCs w:val="27"/>
          <w:lang w:val="pt-BR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8C0A90" w:rsidRPr="002D42EC" w:rsidTr="004166C4"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A.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340" w:dyaOrig="620">
                <v:shape id="_x0000_i1031" type="#_x0000_t75" style="width:16.5pt;height:31.5pt" o:ole="">
                  <v:imagedata r:id="rId20" o:title=""/>
                </v:shape>
                <o:OLEObject Type="Embed" ProgID="Equation.3" ShapeID="_x0000_i1031" DrawAspect="Content" ObjectID="_1744095704" r:id="rId21"/>
              </w:object>
            </w:r>
          </w:p>
        </w:tc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   B.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400" w:dyaOrig="620">
                <v:shape id="_x0000_i1032" type="#_x0000_t75" style="width:19.5pt;height:31.5pt" o:ole="">
                  <v:imagedata r:id="rId22" o:title=""/>
                </v:shape>
                <o:OLEObject Type="Embed" ProgID="Equation.3" ShapeID="_x0000_i1032" DrawAspect="Content" ObjectID="_1744095705" r:id="rId23"/>
              </w:object>
            </w:r>
          </w:p>
        </w:tc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      C.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240" w:dyaOrig="620">
                <v:shape id="_x0000_i1033" type="#_x0000_t75" style="width:12pt;height:31.5pt" o:ole="">
                  <v:imagedata r:id="rId24" o:title=""/>
                </v:shape>
                <o:OLEObject Type="Embed" ProgID="Equation.3" ShapeID="_x0000_i1033" DrawAspect="Content" ObjectID="_1744095706" r:id="rId25"/>
              </w:objec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07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D. </w:t>
            </w:r>
            <w:r w:rsidRPr="002D42EC">
              <w:rPr>
                <w:rFonts w:ascii="Times New Roman" w:hAnsi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400" w:dyaOrig="620">
                <v:shape id="_x0000_i1034" type="#_x0000_t75" style="width:19.5pt;height:31.5pt" o:ole="">
                  <v:imagedata r:id="rId26" o:title=""/>
                </v:shape>
                <o:OLEObject Type="Embed" ProgID="Equation.3" ShapeID="_x0000_i1034" DrawAspect="Content" ObjectID="_1744095707" r:id="rId27"/>
              </w:object>
            </w:r>
          </w:p>
        </w:tc>
      </w:tr>
    </w:tbl>
    <w:p w:rsidR="008C0A90" w:rsidRPr="002D42EC" w:rsidRDefault="008C0A90" w:rsidP="000142F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>Câu 3</w: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: G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óc bẹt bằng</w:t>
      </w:r>
      <w:r w:rsidR="004C27CE">
        <w:rPr>
          <w:rFonts w:ascii="Times New Roman" w:hAnsi="Times New Roman"/>
          <w:color w:val="000000" w:themeColor="text1"/>
          <w:sz w:val="27"/>
          <w:szCs w:val="27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8C0A90" w:rsidRPr="002D42EC" w:rsidTr="004166C4"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A. 90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  <w:t>0</w:t>
            </w:r>
          </w:p>
        </w:tc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   B. 180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  <w:t>0</w:t>
            </w:r>
          </w:p>
        </w:tc>
        <w:tc>
          <w:tcPr>
            <w:tcW w:w="2506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      C.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7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5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  <w:t>0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07" w:type="dxa"/>
          </w:tcPr>
          <w:p w:rsidR="008C0A90" w:rsidRPr="002D42EC" w:rsidRDefault="008C0A90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D. 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45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  <w:t>0</w:t>
            </w:r>
          </w:p>
        </w:tc>
      </w:tr>
    </w:tbl>
    <w:p w:rsidR="008C0A90" w:rsidRPr="002D42EC" w:rsidRDefault="008C0A90" w:rsidP="000142FA">
      <w:pPr>
        <w:spacing w:after="0" w:line="240" w:lineRule="auto"/>
        <w:jc w:val="both"/>
        <w:outlineLvl w:val="1"/>
        <w:rPr>
          <w:rFonts w:ascii="Times New Roman" w:hAnsi="Times New Roman"/>
          <w:bCs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bCs/>
          <w:color w:val="000000" w:themeColor="text1"/>
          <w:sz w:val="27"/>
          <w:szCs w:val="27"/>
        </w:rPr>
        <w:t xml:space="preserve">Câu </w:t>
      </w:r>
      <w:r w:rsidR="000142FA">
        <w:rPr>
          <w:rFonts w:ascii="Times New Roman" w:hAnsi="Times New Roman"/>
          <w:b/>
          <w:bCs/>
          <w:color w:val="000000" w:themeColor="text1"/>
          <w:sz w:val="27"/>
          <w:szCs w:val="27"/>
        </w:rPr>
        <w:t>4</w:t>
      </w:r>
      <w:r w:rsidRPr="002D42EC">
        <w:rPr>
          <w:rFonts w:ascii="Times New Roman" w:hAnsi="Times New Roman"/>
          <w:b/>
          <w:bCs/>
          <w:color w:val="000000" w:themeColor="text1"/>
          <w:sz w:val="27"/>
          <w:szCs w:val="27"/>
        </w:rPr>
        <w:t xml:space="preserve">: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Góc là hình gồm</w:t>
      </w:r>
      <w:r w:rsidR="004C27CE">
        <w:rPr>
          <w:rFonts w:ascii="Times New Roman" w:hAnsi="Times New Roman"/>
          <w:bCs/>
          <w:color w:val="000000" w:themeColor="text1"/>
          <w:sz w:val="27"/>
          <w:szCs w:val="27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95"/>
        <w:gridCol w:w="4536"/>
      </w:tblGrid>
      <w:tr w:rsidR="006D2DEC" w:rsidRPr="002D42EC" w:rsidTr="00B77967">
        <w:tc>
          <w:tcPr>
            <w:tcW w:w="5495" w:type="dxa"/>
          </w:tcPr>
          <w:p w:rsidR="006D2DEC" w:rsidRPr="002D42EC" w:rsidRDefault="006D2DEC" w:rsidP="000142FA">
            <w:pPr>
              <w:spacing w:after="0" w:line="240" w:lineRule="auto"/>
              <w:jc w:val="both"/>
              <w:outlineLvl w:val="1"/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A. Hai tia cắt nhau</w:t>
            </w:r>
          </w:p>
        </w:tc>
        <w:tc>
          <w:tcPr>
            <w:tcW w:w="4536" w:type="dxa"/>
          </w:tcPr>
          <w:p w:rsidR="006D2DEC" w:rsidRPr="002D42EC" w:rsidRDefault="006D2DEC" w:rsidP="000142FA">
            <w:pPr>
              <w:spacing w:after="0" w:line="240" w:lineRule="auto"/>
              <w:jc w:val="both"/>
              <w:outlineLvl w:val="1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B. Hai tia cùng thuộc một mặt phẳng</w:t>
            </w:r>
          </w:p>
        </w:tc>
      </w:tr>
      <w:tr w:rsidR="006D2DEC" w:rsidRPr="002D42EC" w:rsidTr="00B77967">
        <w:tc>
          <w:tcPr>
            <w:tcW w:w="5495" w:type="dxa"/>
          </w:tcPr>
          <w:p w:rsidR="006D2DEC" w:rsidRPr="002D42EC" w:rsidRDefault="006D2DEC" w:rsidP="000142FA">
            <w:pPr>
              <w:spacing w:after="0" w:line="240" w:lineRule="auto"/>
              <w:jc w:val="both"/>
              <w:outlineLvl w:val="1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 xml:space="preserve">C. Hai tia ở giữa hai nửa mặt phẳng </w:t>
            </w:r>
            <w:r w:rsidRPr="002D42EC">
              <w:rPr>
                <w:rFonts w:ascii="Times New Roman" w:hAnsi="Times New Roman" w:hint="eastAsia"/>
                <w:bCs/>
                <w:color w:val="000000" w:themeColor="text1"/>
                <w:sz w:val="27"/>
                <w:szCs w:val="27"/>
              </w:rPr>
              <w:t>đ</w:t>
            </w: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ối nhau</w:t>
            </w:r>
          </w:p>
        </w:tc>
        <w:tc>
          <w:tcPr>
            <w:tcW w:w="4536" w:type="dxa"/>
          </w:tcPr>
          <w:p w:rsidR="006D2DEC" w:rsidRPr="002D42EC" w:rsidRDefault="006D2DEC" w:rsidP="000142FA">
            <w:pPr>
              <w:spacing w:after="0" w:line="240" w:lineRule="auto"/>
              <w:jc w:val="both"/>
              <w:outlineLvl w:val="1"/>
              <w:rPr>
                <w:rFonts w:ascii="Times New Roman" w:hAnsi="Times New Roman"/>
                <w:color w:val="000000" w:themeColor="text1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D. Hai tia chung gốc</w:t>
            </w:r>
          </w:p>
        </w:tc>
      </w:tr>
    </w:tbl>
    <w:p w:rsidR="008C0A90" w:rsidRPr="002D42EC" w:rsidRDefault="008C0A90" w:rsidP="000142FA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 xml:space="preserve">Câu </w:t>
      </w:r>
      <w:r w:rsidR="000142FA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>5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: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Cho góc xOy bằng 100</w:t>
      </w:r>
      <w:r w:rsidR="004C27CE">
        <w:rPr>
          <w:rFonts w:ascii="Times New Roman" w:hAnsi="Times New Roman"/>
          <w:color w:val="000000" w:themeColor="text1"/>
          <w:sz w:val="27"/>
          <w:szCs w:val="27"/>
          <w:vertAlign w:val="superscript"/>
        </w:rPr>
        <w:t>0</w:t>
      </w:r>
      <w:r w:rsidR="004C27CE">
        <w:rPr>
          <w:rFonts w:ascii="Times New Roman" w:hAnsi="Times New Roman"/>
          <w:color w:val="000000" w:themeColor="text1"/>
          <w:sz w:val="27"/>
          <w:szCs w:val="27"/>
        </w:rPr>
        <w:t>. Góc xOy là:</w:t>
      </w:r>
    </w:p>
    <w:p w:rsidR="008C0A90" w:rsidRPr="002D42EC" w:rsidRDefault="008C0A90" w:rsidP="000142F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bookmarkStart w:id="1" w:name="BMN_CHOICE_A45"/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A.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Góc nhọn.</w:t>
      </w:r>
      <w:bookmarkStart w:id="2" w:name="BMN_CHOICE_B45"/>
      <w:bookmarkEnd w:id="1"/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B.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Góc vuông</w:t>
      </w:r>
      <w:bookmarkStart w:id="3" w:name="BMN_CHOICE_C45"/>
      <w:bookmarkEnd w:id="2"/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  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C.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Góc tù.</w:t>
      </w:r>
      <w:bookmarkStart w:id="4" w:name="BMN_CHOICE_D45"/>
      <w:bookmarkEnd w:id="3"/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          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D.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Góc bẹt.</w:t>
      </w:r>
    </w:p>
    <w:p w:rsidR="002D42EC" w:rsidRPr="002D42EC" w:rsidRDefault="002D42EC" w:rsidP="000142FA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bCs/>
          <w:i/>
          <w:color w:val="000000" w:themeColor="text1"/>
          <w:sz w:val="27"/>
          <w:szCs w:val="27"/>
          <w:lang w:val="nl-NL"/>
        </w:rPr>
      </w:pPr>
      <w:bookmarkStart w:id="5" w:name="BMN_QUESTION46"/>
      <w:bookmarkEnd w:id="4"/>
      <w:bookmarkEnd w:id="5"/>
      <w:r w:rsidRPr="002D42EC">
        <w:rPr>
          <w:rFonts w:ascii="Times New Roman" w:hAnsi="Times New Roman"/>
          <w:b/>
          <w:bCs/>
          <w:color w:val="000000" w:themeColor="text1"/>
          <w:sz w:val="27"/>
          <w:szCs w:val="27"/>
        </w:rPr>
        <w:t xml:space="preserve">Câu </w:t>
      </w:r>
      <w:r w:rsidR="000142FA">
        <w:rPr>
          <w:rFonts w:ascii="Times New Roman" w:hAnsi="Times New Roman"/>
          <w:b/>
          <w:bCs/>
          <w:color w:val="000000" w:themeColor="text1"/>
          <w:sz w:val="27"/>
          <w:szCs w:val="27"/>
        </w:rPr>
        <w:t>6</w:t>
      </w:r>
      <w:r w:rsidRPr="002D42EC">
        <w:rPr>
          <w:rFonts w:ascii="Times New Roman" w:hAnsi="Times New Roman"/>
          <w:b/>
          <w:bCs/>
          <w:color w:val="000000" w:themeColor="text1"/>
          <w:sz w:val="27"/>
          <w:szCs w:val="27"/>
        </w:rPr>
        <w:t xml:space="preserve">: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Biểu đồ kép dưới đây biểu diễn số học sinh giỏi hai môn Toán và Ngữ văn của các lớp 6A, 6B, 6C, 6D và 6E</w:t>
      </w:r>
      <w:r w:rsidRPr="002D42EC">
        <w:rPr>
          <w:rFonts w:ascii="Times New Roman" w:hAnsi="Times New Roman"/>
          <w:b/>
          <w:bCs/>
          <w:i/>
          <w:color w:val="000000" w:themeColor="text1"/>
          <w:sz w:val="27"/>
          <w:szCs w:val="27"/>
          <w:lang w:val="nl-NL"/>
        </w:rPr>
        <w:t xml:space="preserve"> </w:t>
      </w:r>
    </w:p>
    <w:p w:rsidR="002D42EC" w:rsidRPr="002D42EC" w:rsidRDefault="002D42EC" w:rsidP="00DD4860">
      <w:pPr>
        <w:spacing w:after="0" w:line="276" w:lineRule="auto"/>
        <w:jc w:val="center"/>
        <w:rPr>
          <w:rFonts w:ascii="Times New Roman" w:hAnsi="Times New Roman"/>
          <w:b/>
          <w:bCs/>
          <w:i/>
          <w:color w:val="000000" w:themeColor="text1"/>
          <w:sz w:val="27"/>
          <w:szCs w:val="27"/>
          <w:lang w:val="nl-NL"/>
        </w:rPr>
      </w:pPr>
      <w:r w:rsidRPr="002D42EC">
        <w:rPr>
          <w:rFonts w:ascii="Times New Roman" w:hAnsi="Times New Roman"/>
          <w:b/>
          <w:bCs/>
          <w:i/>
          <w:noProof/>
          <w:color w:val="000000" w:themeColor="text1"/>
          <w:sz w:val="27"/>
          <w:szCs w:val="27"/>
        </w:rPr>
        <w:drawing>
          <wp:inline distT="0" distB="0" distL="0" distR="0" wp14:anchorId="6611C73E" wp14:editId="53158DEF">
            <wp:extent cx="4953000" cy="1990725"/>
            <wp:effectExtent l="0" t="0" r="19050" b="9525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28"/>
              </a:graphicData>
            </a:graphic>
          </wp:inline>
        </w:drawing>
      </w:r>
    </w:p>
    <w:p w:rsidR="002D42EC" w:rsidRPr="002D42EC" w:rsidRDefault="000142FA" w:rsidP="000142FA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0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>
        <w:rPr>
          <w:rFonts w:ascii="Times New Roman" w:hAnsi="Times New Roman"/>
          <w:color w:val="000000" w:themeColor="text1"/>
          <w:sz w:val="27"/>
          <w:szCs w:val="27"/>
        </w:rPr>
        <w:t xml:space="preserve">a/ </w:t>
      </w:r>
      <w:r w:rsidR="002D42EC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Số học sinh giỏi văn của lớp 6D là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2D42EC" w:rsidRPr="002D42EC" w:rsidTr="003F539B">
        <w:tc>
          <w:tcPr>
            <w:tcW w:w="2506" w:type="dxa"/>
          </w:tcPr>
          <w:p w:rsidR="002D42EC" w:rsidRPr="002D42EC" w:rsidRDefault="002D42EC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A.  7</w:t>
            </w:r>
          </w:p>
        </w:tc>
        <w:tc>
          <w:tcPr>
            <w:tcW w:w="2506" w:type="dxa"/>
          </w:tcPr>
          <w:p w:rsidR="002D42EC" w:rsidRPr="002D42EC" w:rsidRDefault="002D42EC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B.  17</w:t>
            </w:r>
          </w:p>
        </w:tc>
        <w:tc>
          <w:tcPr>
            <w:tcW w:w="2506" w:type="dxa"/>
          </w:tcPr>
          <w:p w:rsidR="002D42EC" w:rsidRPr="002D42EC" w:rsidRDefault="002D42EC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C.  14</w:t>
            </w:r>
          </w:p>
        </w:tc>
        <w:tc>
          <w:tcPr>
            <w:tcW w:w="2507" w:type="dxa"/>
          </w:tcPr>
          <w:p w:rsidR="002D42EC" w:rsidRPr="002D42EC" w:rsidRDefault="002D42EC" w:rsidP="000142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D.  23</w:t>
            </w:r>
          </w:p>
        </w:tc>
      </w:tr>
    </w:tbl>
    <w:p w:rsidR="002D42EC" w:rsidRPr="002D42EC" w:rsidRDefault="000142FA" w:rsidP="000142FA">
      <w:pPr>
        <w:spacing w:after="0" w:line="276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>
        <w:rPr>
          <w:rFonts w:ascii="Times New Roman" w:hAnsi="Times New Roman"/>
          <w:color w:val="000000" w:themeColor="text1"/>
          <w:sz w:val="27"/>
          <w:szCs w:val="27"/>
        </w:rPr>
        <w:t>b/</w:t>
      </w:r>
      <w:r w:rsidR="002D42EC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Tổng số học sinh giỏi hai môn Toán và Ngữ văn của lớp 6</w:t>
      </w:r>
      <w:r w:rsidR="003424B2">
        <w:rPr>
          <w:rFonts w:ascii="Times New Roman" w:hAnsi="Times New Roman"/>
          <w:color w:val="000000" w:themeColor="text1"/>
          <w:sz w:val="27"/>
          <w:szCs w:val="27"/>
        </w:rPr>
        <w:t>C</w:t>
      </w:r>
      <w:r w:rsidR="002D42EC" w:rsidRPr="002D42EC">
        <w:rPr>
          <w:rFonts w:ascii="Times New Roman" w:hAnsi="Times New Roman"/>
          <w:b/>
          <w:bCs/>
          <w:i/>
          <w:color w:val="000000" w:themeColor="text1"/>
          <w:sz w:val="27"/>
          <w:szCs w:val="27"/>
          <w:lang w:val="nl-NL"/>
        </w:rPr>
        <w:t xml:space="preserve"> </w:t>
      </w:r>
      <w:r w:rsidR="002D42EC" w:rsidRPr="002D42EC">
        <w:rPr>
          <w:rFonts w:ascii="Times New Roman" w:hAnsi="Times New Roman"/>
          <w:color w:val="000000" w:themeColor="text1"/>
          <w:sz w:val="27"/>
          <w:szCs w:val="27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2D42EC" w:rsidRPr="002D42EC" w:rsidTr="003F539B">
        <w:tc>
          <w:tcPr>
            <w:tcW w:w="2506" w:type="dxa"/>
          </w:tcPr>
          <w:p w:rsidR="002D42EC" w:rsidRPr="002D42EC" w:rsidRDefault="002D42EC" w:rsidP="00DD486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 xml:space="preserve">A.   </w:t>
            </w:r>
            <w:r w:rsidR="00DD4860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23</w:t>
            </w:r>
            <w:r w:rsidRPr="002D42EC">
              <w:rPr>
                <w:rFonts w:ascii="Times New Roman" w:hAnsi="Times New Roman"/>
                <w:bCs/>
                <w:color w:val="000000" w:themeColor="text1"/>
                <w:position w:val="-6"/>
                <w:sz w:val="27"/>
                <w:szCs w:val="27"/>
              </w:rPr>
              <w:t xml:space="preserve">                    </w:t>
            </w:r>
          </w:p>
        </w:tc>
        <w:tc>
          <w:tcPr>
            <w:tcW w:w="2506" w:type="dxa"/>
          </w:tcPr>
          <w:p w:rsidR="002D42EC" w:rsidRPr="002D42EC" w:rsidRDefault="002D42EC" w:rsidP="003424B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position w:val="-6"/>
                <w:sz w:val="27"/>
                <w:szCs w:val="27"/>
              </w:rPr>
              <w:t xml:space="preserve">   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B. </w:t>
            </w:r>
            <w:r w:rsidR="003424B2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16</w:t>
            </w:r>
            <w:r w:rsidRPr="002D42EC">
              <w:rPr>
                <w:rFonts w:ascii="Times New Roman" w:hAnsi="Times New Roman"/>
                <w:bCs/>
                <w:color w:val="000000" w:themeColor="text1"/>
                <w:position w:val="-6"/>
                <w:sz w:val="27"/>
                <w:szCs w:val="27"/>
              </w:rPr>
              <w:t xml:space="preserve">                        </w:t>
            </w:r>
          </w:p>
        </w:tc>
        <w:tc>
          <w:tcPr>
            <w:tcW w:w="2506" w:type="dxa"/>
          </w:tcPr>
          <w:p w:rsidR="002D42EC" w:rsidRPr="002D42EC" w:rsidRDefault="002D42EC" w:rsidP="003424B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C. </w:t>
            </w:r>
            <w:r w:rsidR="003424B2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33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                </w:t>
            </w:r>
          </w:p>
        </w:tc>
        <w:tc>
          <w:tcPr>
            <w:tcW w:w="2507" w:type="dxa"/>
          </w:tcPr>
          <w:p w:rsidR="002D42EC" w:rsidRPr="002D42EC" w:rsidRDefault="002D42EC" w:rsidP="003424B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D. </w:t>
            </w:r>
            <w:r w:rsidR="003424B2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29</w:t>
            </w:r>
          </w:p>
        </w:tc>
      </w:tr>
    </w:tbl>
    <w:p w:rsidR="000142FA" w:rsidRPr="002D42EC" w:rsidRDefault="000142FA" w:rsidP="000142FA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0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>
        <w:rPr>
          <w:rFonts w:ascii="Times New Roman" w:hAnsi="Times New Roman"/>
          <w:color w:val="000000" w:themeColor="text1"/>
          <w:sz w:val="27"/>
          <w:szCs w:val="27"/>
        </w:rPr>
        <w:t xml:space="preserve">c/ </w:t>
      </w:r>
      <w:r w:rsidR="00DD4860" w:rsidRPr="002D42EC">
        <w:rPr>
          <w:rFonts w:ascii="Times New Roman" w:hAnsi="Times New Roman"/>
          <w:color w:val="000000" w:themeColor="text1"/>
          <w:sz w:val="27"/>
          <w:szCs w:val="27"/>
        </w:rPr>
        <w:t>Tổng số học sinh giỏi môn Toán của các lớp 6A, 6B, 6C, 6D và 6E</w:t>
      </w:r>
      <w:r w:rsidR="00DD4860" w:rsidRPr="002D42EC">
        <w:rPr>
          <w:rFonts w:ascii="Times New Roman" w:hAnsi="Times New Roman"/>
          <w:b/>
          <w:bCs/>
          <w:i/>
          <w:color w:val="000000" w:themeColor="text1"/>
          <w:sz w:val="27"/>
          <w:szCs w:val="27"/>
          <w:lang w:val="nl-NL"/>
        </w:rPr>
        <w:t xml:space="preserve"> </w:t>
      </w:r>
      <w:r w:rsidR="00DD4860" w:rsidRPr="002D42EC">
        <w:rPr>
          <w:rFonts w:ascii="Times New Roman" w:hAnsi="Times New Roman"/>
          <w:color w:val="000000" w:themeColor="text1"/>
          <w:sz w:val="27"/>
          <w:szCs w:val="27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0142FA" w:rsidRPr="002D42EC" w:rsidTr="003F539B">
        <w:tc>
          <w:tcPr>
            <w:tcW w:w="2506" w:type="dxa"/>
          </w:tcPr>
          <w:p w:rsidR="000142FA" w:rsidRPr="002D42EC" w:rsidRDefault="000142FA" w:rsidP="003F539B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A.  7</w:t>
            </w:r>
            <w:r w:rsidR="003424B2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0</w:t>
            </w:r>
          </w:p>
        </w:tc>
        <w:tc>
          <w:tcPr>
            <w:tcW w:w="2506" w:type="dxa"/>
          </w:tcPr>
          <w:p w:rsidR="000142FA" w:rsidRPr="002D42EC" w:rsidRDefault="000142FA" w:rsidP="003424B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B.  </w:t>
            </w:r>
            <w:r w:rsidR="003424B2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31</w:t>
            </w:r>
          </w:p>
        </w:tc>
        <w:tc>
          <w:tcPr>
            <w:tcW w:w="2506" w:type="dxa"/>
          </w:tcPr>
          <w:p w:rsidR="000142FA" w:rsidRPr="002D42EC" w:rsidRDefault="000142FA" w:rsidP="003424B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 xml:space="preserve">C.  </w:t>
            </w:r>
            <w:r w:rsidR="003424B2"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  <w:t>68</w:t>
            </w:r>
          </w:p>
        </w:tc>
        <w:tc>
          <w:tcPr>
            <w:tcW w:w="2507" w:type="dxa"/>
          </w:tcPr>
          <w:p w:rsidR="000142FA" w:rsidRPr="002D42EC" w:rsidRDefault="000142FA" w:rsidP="003424B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D.  </w:t>
            </w:r>
            <w:r w:rsidR="003424B2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8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3</w:t>
            </w:r>
          </w:p>
        </w:tc>
      </w:tr>
    </w:tbl>
    <w:p w:rsidR="000142FA" w:rsidRPr="002D42EC" w:rsidRDefault="000142FA" w:rsidP="000142FA">
      <w:pPr>
        <w:spacing w:after="0" w:line="276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>
        <w:rPr>
          <w:rFonts w:ascii="Times New Roman" w:hAnsi="Times New Roman"/>
          <w:color w:val="000000" w:themeColor="text1"/>
          <w:sz w:val="27"/>
          <w:szCs w:val="27"/>
        </w:rPr>
        <w:t xml:space="preserve">d/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Tổng số học sinh giỏi hai môn Toán và Ngữ văn của các lớp 6A, 6B, 6C, 6D và 6E</w:t>
      </w:r>
      <w:r w:rsidRPr="002D42EC">
        <w:rPr>
          <w:rFonts w:ascii="Times New Roman" w:hAnsi="Times New Roman"/>
          <w:b/>
          <w:bCs/>
          <w:i/>
          <w:color w:val="000000" w:themeColor="text1"/>
          <w:sz w:val="27"/>
          <w:szCs w:val="27"/>
          <w:lang w:val="nl-NL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0142FA" w:rsidRPr="002D42EC" w:rsidTr="003F539B">
        <w:tc>
          <w:tcPr>
            <w:tcW w:w="2506" w:type="dxa"/>
          </w:tcPr>
          <w:p w:rsidR="000142FA" w:rsidRPr="002D42EC" w:rsidRDefault="000142FA" w:rsidP="003F539B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vertAlign w:val="superscript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lastRenderedPageBreak/>
              <w:t>A.   103</w:t>
            </w:r>
            <w:r w:rsidRPr="002D42EC">
              <w:rPr>
                <w:rFonts w:ascii="Times New Roman" w:hAnsi="Times New Roman"/>
                <w:bCs/>
                <w:color w:val="000000" w:themeColor="text1"/>
                <w:position w:val="-6"/>
                <w:sz w:val="27"/>
                <w:szCs w:val="27"/>
              </w:rPr>
              <w:t xml:space="preserve">                    </w:t>
            </w:r>
          </w:p>
        </w:tc>
        <w:tc>
          <w:tcPr>
            <w:tcW w:w="2506" w:type="dxa"/>
          </w:tcPr>
          <w:p w:rsidR="000142FA" w:rsidRPr="002D42EC" w:rsidRDefault="000142FA" w:rsidP="003F539B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bCs/>
                <w:color w:val="000000" w:themeColor="text1"/>
                <w:position w:val="-6"/>
                <w:sz w:val="27"/>
                <w:szCs w:val="27"/>
              </w:rPr>
              <w:t xml:space="preserve">   </w:t>
            </w: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>B. 105</w:t>
            </w:r>
            <w:r w:rsidRPr="002D42EC">
              <w:rPr>
                <w:rFonts w:ascii="Times New Roman" w:hAnsi="Times New Roman"/>
                <w:bCs/>
                <w:color w:val="000000" w:themeColor="text1"/>
                <w:position w:val="-6"/>
                <w:sz w:val="27"/>
                <w:szCs w:val="27"/>
              </w:rPr>
              <w:t xml:space="preserve">                        </w:t>
            </w:r>
          </w:p>
        </w:tc>
        <w:tc>
          <w:tcPr>
            <w:tcW w:w="2506" w:type="dxa"/>
          </w:tcPr>
          <w:p w:rsidR="000142FA" w:rsidRPr="002D42EC" w:rsidRDefault="000142FA" w:rsidP="003F539B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C. 106                </w:t>
            </w:r>
          </w:p>
        </w:tc>
        <w:tc>
          <w:tcPr>
            <w:tcW w:w="2507" w:type="dxa"/>
          </w:tcPr>
          <w:p w:rsidR="000142FA" w:rsidRPr="002D42EC" w:rsidRDefault="000142FA" w:rsidP="003F539B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7"/>
                <w:szCs w:val="27"/>
                <w:lang w:val="pt-BR"/>
              </w:rPr>
            </w:pPr>
            <w:r w:rsidRPr="002D42EC">
              <w:rPr>
                <w:rFonts w:ascii="Times New Roman" w:hAnsi="Times New Roman"/>
                <w:color w:val="000000" w:themeColor="text1"/>
                <w:sz w:val="27"/>
                <w:szCs w:val="27"/>
              </w:rPr>
              <w:t xml:space="preserve">D. </w:t>
            </w:r>
            <w:r w:rsidRPr="002D42EC">
              <w:rPr>
                <w:rFonts w:ascii="Times New Roman" w:hAnsi="Times New Roman"/>
                <w:bCs/>
                <w:color w:val="000000" w:themeColor="text1"/>
                <w:sz w:val="27"/>
                <w:szCs w:val="27"/>
              </w:rPr>
              <w:t>133</w:t>
            </w:r>
          </w:p>
        </w:tc>
      </w:tr>
    </w:tbl>
    <w:p w:rsidR="000142FA" w:rsidRPr="002D42EC" w:rsidRDefault="000142FA" w:rsidP="000142FA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 xml:space="preserve">Câu </w:t>
      </w:r>
      <w:r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>7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 xml:space="preserve">: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Chia đều 1 thanh gỗ dài 8,32m thành 4 đoạn thẳng bằng nhau. Tính độ dài mỗi đoạn gỗ (làm tròn kết quả đến hàng phần mười)</w:t>
      </w:r>
    </w:p>
    <w:p w:rsidR="000142FA" w:rsidRPr="002D42EC" w:rsidRDefault="000142FA" w:rsidP="000142FA">
      <w:pPr>
        <w:tabs>
          <w:tab w:val="left" w:pos="3280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A.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2m                       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 xml:space="preserve"> B.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2,18m                  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>C.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2,1m                </w:t>
      </w:r>
      <w:r w:rsidRPr="002D42EC">
        <w:rPr>
          <w:rFonts w:ascii="Times New Roman" w:hAnsi="Times New Roman"/>
          <w:bCs/>
          <w:color w:val="000000" w:themeColor="text1"/>
          <w:sz w:val="27"/>
          <w:szCs w:val="27"/>
        </w:rPr>
        <w:t xml:space="preserve">  D.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2,08m</w:t>
      </w:r>
    </w:p>
    <w:p w:rsidR="008C0A90" w:rsidRPr="002D42EC" w:rsidRDefault="008C0A90" w:rsidP="000142F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bCs/>
          <w:color w:val="000000" w:themeColor="text1"/>
          <w:sz w:val="27"/>
          <w:szCs w:val="27"/>
        </w:rPr>
        <w:t xml:space="preserve">Câu </w:t>
      </w:r>
      <w:r w:rsidR="000142FA">
        <w:rPr>
          <w:rFonts w:ascii="Times New Roman" w:hAnsi="Times New Roman"/>
          <w:b/>
          <w:bCs/>
          <w:color w:val="000000" w:themeColor="text1"/>
          <w:sz w:val="27"/>
          <w:szCs w:val="27"/>
        </w:rPr>
        <w:t>8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: Nếu tung đồng xu 12 lần liên tiếp, có 7 lần xuất hiện mặt N thì xác suất thực nghiệm xuất hiện mặt N bằng bao nhiêu?</w:t>
      </w:r>
    </w:p>
    <w:p w:rsidR="008C0A90" w:rsidRPr="002D42EC" w:rsidRDefault="008C0A90" w:rsidP="000142FA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2</m:t>
            </m:r>
          </m:den>
        </m:f>
      </m:oMath>
      <w:r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B</w:t>
      </w:r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.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2</m:t>
            </m:r>
          </m:den>
        </m:f>
      </m:oMath>
      <w:r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   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C</w:t>
      </w:r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>.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2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den>
        </m:f>
      </m:oMath>
      <w:r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   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D</w:t>
      </w:r>
      <w:r w:rsidR="00036E0E" w:rsidRPr="002D42EC">
        <w:rPr>
          <w:rFonts w:ascii="Times New Roman" w:hAnsi="Times New Roman"/>
          <w:color w:val="000000" w:themeColor="text1"/>
          <w:sz w:val="27"/>
          <w:szCs w:val="27"/>
        </w:rPr>
        <w:t>.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2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5</m:t>
            </m:r>
          </m:den>
        </m:f>
      </m:oMath>
    </w:p>
    <w:p w:rsidR="008C0A90" w:rsidRPr="002D42EC" w:rsidRDefault="008C0A90" w:rsidP="000142F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b/>
          <w:bCs/>
          <w:color w:val="000000" w:themeColor="text1"/>
          <w:sz w:val="27"/>
          <w:szCs w:val="27"/>
        </w:rPr>
        <w:t xml:space="preserve">Câu </w:t>
      </w:r>
      <w:r w:rsidR="000142FA">
        <w:rPr>
          <w:rFonts w:ascii="Times New Roman" w:hAnsi="Times New Roman"/>
          <w:b/>
          <w:bCs/>
          <w:color w:val="000000" w:themeColor="text1"/>
          <w:sz w:val="27"/>
          <w:szCs w:val="27"/>
        </w:rPr>
        <w:t>9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: Nếu tung đồng xu 17 lần liên tiếp, có 6 lần xuất hiện mặt S thì xác suất thực nghiệm xuất hiện mặt N bằng bao nhiêu?</w:t>
      </w:r>
    </w:p>
    <w:p w:rsidR="008C0A90" w:rsidRPr="002D42EC" w:rsidRDefault="00036E0E" w:rsidP="000142F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>A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.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6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7</m:t>
            </m:r>
          </m:den>
        </m:f>
      </m:oMath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ab/>
        <w:t>B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.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7</m:t>
            </m:r>
          </m:den>
        </m:f>
      </m:oMath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   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>C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.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6</m:t>
            </m:r>
          </m:den>
        </m:f>
      </m:oMath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     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>D</w: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>.</w:t>
      </w:r>
      <w:r w:rsidR="008C0A90"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1</m:t>
            </m:r>
          </m:den>
        </m:f>
      </m:oMath>
    </w:p>
    <w:p w:rsidR="008C0A90" w:rsidRPr="002D42EC" w:rsidRDefault="008C0A90" w:rsidP="000142FA">
      <w:pPr>
        <w:tabs>
          <w:tab w:val="left" w:pos="312"/>
          <w:tab w:val="left" w:pos="992"/>
          <w:tab w:val="left" w:pos="5669"/>
        </w:tabs>
        <w:spacing w:after="0" w:line="288" w:lineRule="auto"/>
        <w:jc w:val="both"/>
        <w:rPr>
          <w:bCs/>
          <w:color w:val="000000" w:themeColor="text1"/>
          <w:position w:val="-6"/>
          <w:sz w:val="27"/>
          <w:szCs w:val="27"/>
        </w:rPr>
      </w:pPr>
      <w:r w:rsidRPr="002D42EC">
        <w:rPr>
          <w:rFonts w:ascii="Times New Roman" w:hAnsi="Times New Roman"/>
          <w:bCs/>
          <w:color w:val="000000" w:themeColor="text1"/>
          <w:position w:val="-6"/>
          <w:sz w:val="27"/>
          <w:szCs w:val="27"/>
        </w:rPr>
        <w:t xml:space="preserve">   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</w:rPr>
        <w:t>II. TỰ LUẬN (7,0 điểm)</w:t>
      </w:r>
    </w:p>
    <w:p w:rsidR="00E1104F" w:rsidRPr="002D42EC" w:rsidRDefault="008C0A90" w:rsidP="000142FA">
      <w:pPr>
        <w:spacing w:after="0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pt-BR"/>
        </w:rPr>
        <w:t xml:space="preserve">Bài 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pt-BR"/>
        </w:rPr>
        <w:t>1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 xml:space="preserve"> 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  <w:lang w:val="pt-BR"/>
        </w:rPr>
        <w:t>(2</w:t>
      </w:r>
      <w:r w:rsidR="00D026DF" w:rsidRPr="002D42EC">
        <w:rPr>
          <w:rFonts w:ascii="Times New Roman" w:hAnsi="Times New Roman"/>
          <w:i/>
          <w:color w:val="000000" w:themeColor="text1"/>
          <w:sz w:val="27"/>
          <w:szCs w:val="27"/>
          <w:lang w:val="pt-BR"/>
        </w:rPr>
        <w:t>,0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</w:rPr>
        <w:t xml:space="preserve"> 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  <w:lang w:val="pt-BR"/>
        </w:rPr>
        <w:t>điểm)</w:t>
      </w:r>
      <w:r w:rsidR="0065765E"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 </w:t>
      </w:r>
    </w:p>
    <w:p w:rsidR="00E1104F" w:rsidRPr="002D42EC" w:rsidRDefault="0065765E" w:rsidP="000F4598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1/ Thực hiệ</w:t>
      </w:r>
      <w:r w:rsidR="00CB54DA"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n phép tính (tính hợp lý nếu có thể)</w:t>
      </w:r>
    </w:p>
    <w:p w:rsidR="00653674" w:rsidRDefault="00653674" w:rsidP="000F4598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>
        <w:rPr>
          <w:rFonts w:ascii="Times New Roman" w:hAnsi="Times New Roman"/>
          <w:color w:val="000000" w:themeColor="text1"/>
          <w:sz w:val="27"/>
          <w:szCs w:val="27"/>
          <w:lang w:val="nl-NL"/>
        </w:rPr>
        <w:t>a/</w:t>
      </w:r>
      <w:r w:rsidR="0065765E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</w:t>
      </w:r>
      <w:r w:rsidRPr="002D42EC">
        <w:rPr>
          <w:rFonts w:ascii="Times New Roman" w:hAnsi="Times New Roman"/>
          <w:color w:val="000000" w:themeColor="text1"/>
          <w:position w:val="-26"/>
          <w:sz w:val="27"/>
          <w:szCs w:val="27"/>
          <w:lang w:val="nl-NL"/>
        </w:rPr>
        <w:object w:dxaOrig="859" w:dyaOrig="700">
          <v:shape id="_x0000_i1035" type="#_x0000_t75" style="width:39pt;height:32.25pt" o:ole="">
            <v:imagedata r:id="rId29" o:title=""/>
          </v:shape>
          <o:OLEObject Type="Embed" ProgID="Equation.DSMT4" ShapeID="_x0000_i1035" DrawAspect="Content" ObjectID="_1744095708" r:id="rId30"/>
        </w:object>
      </w:r>
      <w:r w:rsidR="0065765E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ab/>
        <w:t xml:space="preserve"> </w:t>
      </w:r>
      <w:r w:rsidR="0051015E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 </w:t>
      </w:r>
      <w:r>
        <w:rPr>
          <w:rFonts w:ascii="Times New Roman" w:hAnsi="Times New Roman"/>
          <w:color w:val="000000" w:themeColor="text1"/>
          <w:sz w:val="27"/>
          <w:szCs w:val="27"/>
          <w:lang w:val="nl-NL"/>
        </w:rPr>
        <w:tab/>
      </w:r>
      <w:r>
        <w:rPr>
          <w:rFonts w:ascii="Times New Roman" w:hAnsi="Times New Roman"/>
          <w:color w:val="000000" w:themeColor="text1"/>
          <w:sz w:val="27"/>
          <w:szCs w:val="27"/>
          <w:lang w:val="nl-NL"/>
        </w:rPr>
        <w:tab/>
      </w:r>
      <w:r w:rsidR="0051015E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  </w:t>
      </w:r>
      <w:r w:rsidRPr="002D42EC">
        <w:rPr>
          <w:rFonts w:ascii="Times New Roman" w:hAnsi="Times New Roman"/>
          <w:color w:val="000000" w:themeColor="text1"/>
          <w:position w:val="-28"/>
          <w:sz w:val="27"/>
          <w:szCs w:val="27"/>
          <w:lang w:eastAsia="zh-CN"/>
        </w:rPr>
        <w:object w:dxaOrig="2900" w:dyaOrig="720">
          <v:shape id="_x0000_i1036" type="#_x0000_t75" style="width:135pt;height:33.75pt" o:ole="">
            <v:imagedata r:id="rId31" o:title=""/>
          </v:shape>
          <o:OLEObject Type="Embed" ProgID="Equation.DSMT4" ShapeID="_x0000_i1036" DrawAspect="Content" ObjectID="_1744095709" r:id="rId32"/>
        </w:object>
      </w:r>
      <w:r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  <w:t xml:space="preserve">    </w:t>
      </w:r>
      <w:r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</w:r>
    </w:p>
    <w:p w:rsidR="00E1104F" w:rsidRPr="002D42EC" w:rsidRDefault="0065765E" w:rsidP="000F4598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2/</w:t>
      </w:r>
      <w:r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 xml:space="preserve"> </w: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Thực hiện phép tính rồi làm tròn kết quả đến hàng phần trăm.</w:t>
      </w:r>
    </w:p>
    <w:p w:rsidR="00E1104F" w:rsidRPr="002D42EC" w:rsidRDefault="0065765E" w:rsidP="000142FA">
      <w:pPr>
        <w:spacing w:after="0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  <w:t>0,432.10 + 3,413.10</w:t>
      </w:r>
    </w:p>
    <w:p w:rsidR="00E1104F" w:rsidRPr="002D42EC" w:rsidRDefault="008C0A90" w:rsidP="000142FA">
      <w:pPr>
        <w:spacing w:after="0" w:line="288" w:lineRule="auto"/>
        <w:jc w:val="both"/>
        <w:rPr>
          <w:rFonts w:ascii="Times New Roman" w:hAnsi="Times New Roman"/>
          <w:color w:val="000000" w:themeColor="text1"/>
          <w:sz w:val="27"/>
          <w:szCs w:val="27"/>
          <w:lang w:val="pt-BR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pt-BR"/>
        </w:rPr>
        <w:t xml:space="preserve">Bài 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pt-BR"/>
        </w:rPr>
        <w:t>2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lang w:val="pt-BR"/>
        </w:rPr>
        <w:t xml:space="preserve"> 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  <w:lang w:val="pt-BR"/>
        </w:rPr>
        <w:t>(1 điểm)</w:t>
      </w:r>
      <w:r w:rsidR="0065765E"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  Tìm x biết:       </w:t>
      </w:r>
    </w:p>
    <w:p w:rsidR="00E1104F" w:rsidRPr="002D42EC" w:rsidRDefault="0065765E" w:rsidP="000142FA">
      <w:pPr>
        <w:shd w:val="clear" w:color="auto" w:fill="FFFFFF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856"/>
        </w:tabs>
        <w:spacing w:after="0" w:line="288" w:lineRule="auto"/>
        <w:jc w:val="both"/>
        <w:rPr>
          <w:rFonts w:ascii="Times New Roman" w:eastAsia="Times New Roman" w:hAnsi="Times New Roman"/>
          <w:color w:val="000000" w:themeColor="text1"/>
          <w:sz w:val="27"/>
          <w:szCs w:val="27"/>
        </w:rPr>
      </w:pP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 xml:space="preserve"> </w:t>
      </w:r>
      <w:r w:rsidR="000F4598">
        <w:rPr>
          <w:rFonts w:ascii="Times New Roman" w:hAnsi="Times New Roman"/>
          <w:color w:val="000000" w:themeColor="text1"/>
          <w:sz w:val="27"/>
          <w:szCs w:val="27"/>
          <w:lang w:val="pt-BR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pt-BR"/>
        </w:rPr>
        <w:t>a</w:t>
      </w:r>
      <w:r w:rsidR="00653674">
        <w:rPr>
          <w:rFonts w:ascii="Times New Roman" w:hAnsi="Times New Roman"/>
          <w:color w:val="000000" w:themeColor="text1"/>
          <w:sz w:val="27"/>
          <w:szCs w:val="27"/>
          <w:lang w:val="pt-BR"/>
        </w:rPr>
        <w:t>/</w: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</w:t>
      </w:r>
      <w:r w:rsidR="00653674" w:rsidRPr="002D42EC">
        <w:rPr>
          <w:rFonts w:ascii="Times New Roman" w:hAnsi="Times New Roman"/>
          <w:color w:val="000000" w:themeColor="text1"/>
          <w:position w:val="-28"/>
          <w:sz w:val="27"/>
          <w:szCs w:val="27"/>
          <w:lang w:val="nl-NL"/>
        </w:rPr>
        <w:object w:dxaOrig="1082" w:dyaOrig="738">
          <v:shape id="_x0000_i1037" type="#_x0000_t75" style="width:49.5pt;height:33.75pt" o:ole="">
            <v:imagedata r:id="rId33" o:title=""/>
          </v:shape>
          <o:OLEObject Type="Embed" ProgID="Equation.DSMT4" ShapeID="_x0000_i1037" DrawAspect="Content" ObjectID="_1744095710" r:id="rId34"/>
        </w:object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ab/>
      </w:r>
      <w:r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ab/>
      </w:r>
      <w:r w:rsidR="004954D6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    </w:t>
      </w:r>
      <w:r w:rsidR="00331573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                               </w:t>
      </w:r>
      <w:r w:rsidR="004954D6" w:rsidRPr="002D42EC">
        <w:rPr>
          <w:rFonts w:ascii="Times New Roman" w:hAnsi="Times New Roman"/>
          <w:color w:val="000000" w:themeColor="text1"/>
          <w:sz w:val="27"/>
          <w:szCs w:val="27"/>
          <w:lang w:val="nl-NL"/>
        </w:rPr>
        <w:t xml:space="preserve">   </w:t>
      </w:r>
      <w:r w:rsidR="00653674" w:rsidRPr="002D42EC">
        <w:rPr>
          <w:rFonts w:ascii="Times New Roman" w:hAnsi="Times New Roman"/>
          <w:color w:val="000000" w:themeColor="text1"/>
          <w:position w:val="-28"/>
          <w:sz w:val="27"/>
          <w:szCs w:val="27"/>
        </w:rPr>
        <w:object w:dxaOrig="1780" w:dyaOrig="720">
          <v:shape id="_x0000_i1038" type="#_x0000_t75" style="width:81.75pt;height:33pt" o:ole="">
            <v:imagedata r:id="rId35" o:title=""/>
          </v:shape>
          <o:OLEObject Type="Embed" ProgID="Equation.DSMT4" ShapeID="_x0000_i1038" DrawAspect="Content" ObjectID="_1744095711" r:id="rId36"/>
        </w:object>
      </w:r>
      <w:r w:rsidRPr="002D42EC">
        <w:rPr>
          <w:rFonts w:ascii="Times New Roman" w:hAnsi="Times New Roman"/>
          <w:color w:val="000000" w:themeColor="text1"/>
          <w:sz w:val="27"/>
          <w:szCs w:val="27"/>
        </w:rPr>
        <w:t xml:space="preserve">      </w:t>
      </w:r>
      <w:r w:rsidR="004954D6" w:rsidRPr="002D42EC">
        <w:rPr>
          <w:rFonts w:ascii="Times New Roman" w:hAnsi="Times New Roman"/>
          <w:color w:val="000000" w:themeColor="text1"/>
          <w:sz w:val="27"/>
          <w:szCs w:val="27"/>
        </w:rPr>
        <w:tab/>
        <w:t xml:space="preserve">      </w:t>
      </w:r>
    </w:p>
    <w:p w:rsidR="00060725" w:rsidRPr="002D42EC" w:rsidRDefault="008C0A90" w:rsidP="000142FA">
      <w:pPr>
        <w:spacing w:after="0" w:line="288" w:lineRule="auto"/>
        <w:jc w:val="both"/>
        <w:rPr>
          <w:rFonts w:ascii="Times New Roman" w:hAnsi="Times New Roman"/>
          <w:sz w:val="27"/>
          <w:szCs w:val="27"/>
        </w:rPr>
      </w:pPr>
      <w:r w:rsidRPr="002D42EC">
        <w:rPr>
          <w:rFonts w:ascii="Times New Roman" w:hAnsi="Times New Roman"/>
          <w:b/>
          <w:sz w:val="27"/>
          <w:szCs w:val="27"/>
          <w:u w:val="single"/>
        </w:rPr>
        <w:t>Bài</w:t>
      </w:r>
      <w:r w:rsidR="00E15C89" w:rsidRPr="002D42EC">
        <w:rPr>
          <w:rFonts w:ascii="Times New Roman" w:hAnsi="Times New Roman"/>
          <w:b/>
          <w:sz w:val="27"/>
          <w:szCs w:val="27"/>
          <w:u w:val="single"/>
        </w:rPr>
        <w:t xml:space="preserve"> </w:t>
      </w:r>
      <w:r w:rsidR="00060725" w:rsidRPr="002D42EC">
        <w:rPr>
          <w:rFonts w:ascii="Times New Roman" w:hAnsi="Times New Roman"/>
          <w:b/>
          <w:sz w:val="27"/>
          <w:szCs w:val="27"/>
          <w:u w:val="single"/>
        </w:rPr>
        <w:t>3</w:t>
      </w:r>
      <w:r w:rsidR="00060725" w:rsidRPr="002D42EC">
        <w:rPr>
          <w:rFonts w:ascii="Times New Roman" w:hAnsi="Times New Roman"/>
          <w:sz w:val="27"/>
          <w:szCs w:val="27"/>
        </w:rPr>
        <w:t xml:space="preserve"> (</w:t>
      </w:r>
      <w:r w:rsidR="00060725" w:rsidRPr="002D42EC">
        <w:rPr>
          <w:rFonts w:ascii="Times New Roman" w:hAnsi="Times New Roman"/>
          <w:i/>
          <w:sz w:val="27"/>
          <w:szCs w:val="27"/>
        </w:rPr>
        <w:t>1</w:t>
      </w:r>
      <w:r w:rsidR="00060725" w:rsidRPr="002D42EC">
        <w:rPr>
          <w:rFonts w:ascii="Times New Roman" w:hAnsi="Times New Roman"/>
          <w:i/>
          <w:sz w:val="27"/>
          <w:szCs w:val="27"/>
          <w:lang w:val="en-GB"/>
        </w:rPr>
        <w:t xml:space="preserve"> </w:t>
      </w:r>
      <w:r w:rsidR="00060725" w:rsidRPr="002D42EC">
        <w:rPr>
          <w:rFonts w:ascii="Times New Roman" w:hAnsi="Times New Roman"/>
          <w:i/>
          <w:sz w:val="27"/>
          <w:szCs w:val="27"/>
        </w:rPr>
        <w:t>đ</w:t>
      </w:r>
      <w:r w:rsidR="00060725" w:rsidRPr="002D42EC">
        <w:rPr>
          <w:rFonts w:ascii="Times New Roman" w:hAnsi="Times New Roman"/>
          <w:i/>
          <w:sz w:val="27"/>
          <w:szCs w:val="27"/>
          <w:lang w:val="en-GB"/>
        </w:rPr>
        <w:t>iểm</w:t>
      </w:r>
      <w:r w:rsidR="00060725" w:rsidRPr="002D42EC">
        <w:rPr>
          <w:rFonts w:ascii="Times New Roman" w:hAnsi="Times New Roman"/>
          <w:sz w:val="27"/>
          <w:szCs w:val="27"/>
        </w:rPr>
        <w:t xml:space="preserve">) Bạn Minh gieo một con xúc </w:t>
      </w:r>
      <w:r w:rsidR="00080999">
        <w:rPr>
          <w:rFonts w:ascii="Times New Roman" w:hAnsi="Times New Roman"/>
          <w:sz w:val="27"/>
          <w:szCs w:val="27"/>
        </w:rPr>
        <w:t>x</w:t>
      </w:r>
      <w:r w:rsidR="00060725" w:rsidRPr="002D42EC">
        <w:rPr>
          <w:rFonts w:ascii="Times New Roman" w:hAnsi="Times New Roman"/>
          <w:sz w:val="27"/>
          <w:szCs w:val="27"/>
        </w:rPr>
        <w:t xml:space="preserve">ắc 100 lần và ghi lại số chấm xuất hiện ở mỗi lần gieo đó như sau.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134"/>
        <w:gridCol w:w="1134"/>
        <w:gridCol w:w="1134"/>
        <w:gridCol w:w="992"/>
        <w:gridCol w:w="1276"/>
        <w:gridCol w:w="1228"/>
      </w:tblGrid>
      <w:tr w:rsidR="00060725" w:rsidRPr="002D42EC" w:rsidTr="00BD166A">
        <w:tc>
          <w:tcPr>
            <w:tcW w:w="2552" w:type="dxa"/>
          </w:tcPr>
          <w:p w:rsidR="00060725" w:rsidRPr="002D42EC" w:rsidRDefault="00060725" w:rsidP="000142FA">
            <w:pPr>
              <w:spacing w:after="0" w:line="240" w:lineRule="auto"/>
              <w:jc w:val="both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Số chấm xuất hiện</w:t>
            </w:r>
          </w:p>
        </w:tc>
        <w:tc>
          <w:tcPr>
            <w:tcW w:w="1134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134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134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992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  <w:tc>
          <w:tcPr>
            <w:tcW w:w="1276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5</w:t>
            </w:r>
          </w:p>
        </w:tc>
        <w:tc>
          <w:tcPr>
            <w:tcW w:w="1228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6</w:t>
            </w:r>
          </w:p>
        </w:tc>
      </w:tr>
      <w:tr w:rsidR="00060725" w:rsidRPr="002D42EC" w:rsidTr="00BD166A">
        <w:tc>
          <w:tcPr>
            <w:tcW w:w="2552" w:type="dxa"/>
          </w:tcPr>
          <w:p w:rsidR="00060725" w:rsidRPr="002D42EC" w:rsidRDefault="00060725" w:rsidP="000142FA">
            <w:pPr>
              <w:spacing w:after="0" w:line="240" w:lineRule="auto"/>
              <w:jc w:val="both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Số lần</w:t>
            </w:r>
          </w:p>
        </w:tc>
        <w:tc>
          <w:tcPr>
            <w:tcW w:w="1134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10</w:t>
            </w:r>
          </w:p>
        </w:tc>
        <w:tc>
          <w:tcPr>
            <w:tcW w:w="1134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20</w:t>
            </w:r>
          </w:p>
        </w:tc>
        <w:tc>
          <w:tcPr>
            <w:tcW w:w="1134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18</w:t>
            </w:r>
          </w:p>
        </w:tc>
        <w:tc>
          <w:tcPr>
            <w:tcW w:w="992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22</w:t>
            </w:r>
          </w:p>
        </w:tc>
        <w:tc>
          <w:tcPr>
            <w:tcW w:w="1276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  <w:tc>
          <w:tcPr>
            <w:tcW w:w="1228" w:type="dxa"/>
          </w:tcPr>
          <w:p w:rsidR="00060725" w:rsidRPr="002D42EC" w:rsidRDefault="00060725" w:rsidP="00653674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2D42EC">
              <w:rPr>
                <w:rFonts w:ascii="Times New Roman" w:hAnsi="Times New Roman"/>
                <w:sz w:val="27"/>
                <w:szCs w:val="27"/>
              </w:rPr>
              <w:t>15</w:t>
            </w:r>
          </w:p>
        </w:tc>
      </w:tr>
    </w:tbl>
    <w:p w:rsidR="00060725" w:rsidRPr="002D42EC" w:rsidRDefault="00653674" w:rsidP="00653674">
      <w:pPr>
        <w:pStyle w:val="ListParagraph"/>
        <w:widowControl w:val="0"/>
        <w:spacing w:after="0" w:line="240" w:lineRule="auto"/>
        <w:jc w:val="both"/>
        <w:rPr>
          <w:rFonts w:ascii="Times New Roman" w:eastAsia="Times New Roman" w:hAnsi="Times New Roman"/>
          <w:sz w:val="27"/>
          <w:szCs w:val="27"/>
          <w:lang w:val="pt-BR"/>
        </w:rPr>
      </w:pPr>
      <w:r>
        <w:rPr>
          <w:rFonts w:ascii="Times New Roman" w:eastAsia="Times New Roman" w:hAnsi="Times New Roman"/>
          <w:sz w:val="27"/>
          <w:szCs w:val="27"/>
          <w:lang w:val="pt-BR"/>
        </w:rPr>
        <w:t xml:space="preserve">a/ </w:t>
      </w:r>
      <w:r w:rsidR="00060725" w:rsidRPr="002D42EC">
        <w:rPr>
          <w:rFonts w:ascii="Times New Roman" w:eastAsia="Times New Roman" w:hAnsi="Times New Roman"/>
          <w:sz w:val="27"/>
          <w:szCs w:val="27"/>
          <w:lang w:val="pt-BR"/>
        </w:rPr>
        <w:t>Tính xác suất thực nghiệm xuất hiện mặt 3 chấm?</w:t>
      </w:r>
    </w:p>
    <w:p w:rsidR="00060725" w:rsidRPr="002D42EC" w:rsidRDefault="00653674" w:rsidP="00653674">
      <w:pPr>
        <w:pStyle w:val="ListParagraph"/>
        <w:widowControl w:val="0"/>
        <w:spacing w:after="0" w:line="240" w:lineRule="auto"/>
        <w:jc w:val="both"/>
        <w:rPr>
          <w:rFonts w:ascii="Times New Roman" w:eastAsia="Times New Roman" w:hAnsi="Times New Roman"/>
          <w:sz w:val="27"/>
          <w:szCs w:val="27"/>
          <w:lang w:val="pt-BR"/>
        </w:rPr>
      </w:pPr>
      <w:r>
        <w:rPr>
          <w:rFonts w:ascii="Times New Roman" w:eastAsia="Times New Roman" w:hAnsi="Times New Roman"/>
          <w:sz w:val="27"/>
          <w:szCs w:val="27"/>
          <w:lang w:val="pt-BR"/>
        </w:rPr>
        <w:t xml:space="preserve">b/ </w:t>
      </w:r>
      <w:r w:rsidR="00060725" w:rsidRPr="002D42EC">
        <w:rPr>
          <w:rFonts w:ascii="Times New Roman" w:eastAsia="Times New Roman" w:hAnsi="Times New Roman"/>
          <w:sz w:val="27"/>
          <w:szCs w:val="27"/>
          <w:lang w:val="pt-BR"/>
        </w:rPr>
        <w:t>Tính xác suất thực nghiệm xuất hiện</w:t>
      </w:r>
      <w:r w:rsidR="004954D6" w:rsidRPr="002D42EC">
        <w:rPr>
          <w:rFonts w:ascii="Times New Roman" w:eastAsia="Times New Roman" w:hAnsi="Times New Roman"/>
          <w:sz w:val="27"/>
          <w:szCs w:val="27"/>
          <w:lang w:val="pt-BR"/>
        </w:rPr>
        <w:t xml:space="preserve"> </w:t>
      </w:r>
      <w:r w:rsidR="00060725" w:rsidRPr="002D42EC">
        <w:rPr>
          <w:rFonts w:ascii="Times New Roman" w:eastAsia="Times New Roman" w:hAnsi="Times New Roman"/>
          <w:sz w:val="27"/>
          <w:szCs w:val="27"/>
          <w:lang w:val="pt-BR"/>
        </w:rPr>
        <w:t xml:space="preserve">mặt có </w:t>
      </w:r>
      <w:r w:rsidR="000142FA">
        <w:rPr>
          <w:rFonts w:ascii="Times New Roman" w:eastAsia="Times New Roman" w:hAnsi="Times New Roman"/>
          <w:sz w:val="27"/>
          <w:szCs w:val="27"/>
          <w:lang w:val="pt-BR"/>
        </w:rPr>
        <w:t xml:space="preserve">số </w:t>
      </w:r>
      <w:r w:rsidR="00060725" w:rsidRPr="002D42EC">
        <w:rPr>
          <w:rFonts w:ascii="Times New Roman" w:eastAsia="Times New Roman" w:hAnsi="Times New Roman"/>
          <w:sz w:val="27"/>
          <w:szCs w:val="27"/>
          <w:lang w:val="pt-BR"/>
        </w:rPr>
        <w:t>chấm là số chẵn?</w:t>
      </w:r>
    </w:p>
    <w:p w:rsidR="00631124" w:rsidRPr="002D42EC" w:rsidRDefault="008C0A90" w:rsidP="000142F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 w:themeColor="text1"/>
          <w:w w:val="103"/>
          <w:sz w:val="27"/>
          <w:szCs w:val="27"/>
          <w:lang w:val="nl-NL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pt-BR"/>
        </w:rPr>
        <w:t xml:space="preserve">Bài </w:t>
      </w:r>
      <w:r w:rsidR="00631124"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nl-NL"/>
        </w:rPr>
        <w:t>4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lang w:val="nl-NL"/>
        </w:rPr>
        <w:t xml:space="preserve"> 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  <w:lang w:val="nl-NL"/>
        </w:rPr>
        <w:t>(</w:t>
      </w:r>
      <w:r w:rsidRPr="002D42EC">
        <w:rPr>
          <w:rFonts w:ascii="Times New Roman" w:hAnsi="Times New Roman"/>
          <w:i/>
          <w:color w:val="000000" w:themeColor="text1"/>
          <w:sz w:val="27"/>
          <w:szCs w:val="27"/>
          <w:lang w:val="pt-BR"/>
        </w:rPr>
        <w:t>1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  <w:lang w:val="nl-NL"/>
        </w:rPr>
        <w:t xml:space="preserve"> điểm)</w:t>
      </w:r>
      <w:r w:rsidR="00BD166A" w:rsidRPr="002D42EC">
        <w:rPr>
          <w:rFonts w:ascii="Times New Roman" w:hAnsi="Times New Roman"/>
          <w:i/>
          <w:color w:val="000000" w:themeColor="text1"/>
          <w:sz w:val="27"/>
          <w:szCs w:val="27"/>
          <w:lang w:val="nl-NL"/>
        </w:rPr>
        <w:t xml:space="preserve"> </w:t>
      </w:r>
      <w:r w:rsidR="00CB54DA" w:rsidRPr="002D42EC">
        <w:rPr>
          <w:rFonts w:ascii="Times New Roman" w:hAnsi="Times New Roman"/>
          <w:color w:val="000000" w:themeColor="text1"/>
          <w:w w:val="103"/>
          <w:sz w:val="27"/>
          <w:szCs w:val="27"/>
          <w:lang w:val="pt-BR"/>
        </w:rPr>
        <w:t xml:space="preserve">Nhà bạn An nuôi được một đàn gà 180 con. Mẹ bạn An bán được </w:t>
      </w:r>
      <w:r w:rsidR="00631124" w:rsidRPr="002D42EC">
        <w:rPr>
          <w:rFonts w:ascii="Times New Roman" w:hAnsi="Times New Roman"/>
          <w:color w:val="000000" w:themeColor="text1"/>
          <w:w w:val="103"/>
          <w:position w:val="-24"/>
          <w:sz w:val="27"/>
          <w:szCs w:val="27"/>
          <w:lang w:val="pt-BR"/>
        </w:rPr>
        <w:object w:dxaOrig="240" w:dyaOrig="620">
          <v:shape id="_x0000_i1039" type="#_x0000_t75" style="width:12pt;height:31.5pt" o:ole="">
            <v:imagedata r:id="rId37" o:title=""/>
          </v:shape>
          <o:OLEObject Type="Embed" ProgID="Equation.DSMT4" ShapeID="_x0000_i1039" DrawAspect="Content" ObjectID="_1744095712" r:id="rId38"/>
        </w:object>
      </w:r>
      <w:r w:rsidR="00631124" w:rsidRPr="002D42EC">
        <w:rPr>
          <w:rFonts w:ascii="Times New Roman" w:hAnsi="Times New Roman"/>
          <w:color w:val="000000" w:themeColor="text1"/>
          <w:w w:val="103"/>
          <w:sz w:val="27"/>
          <w:szCs w:val="27"/>
          <w:lang w:val="pt-BR"/>
        </w:rPr>
        <w:t>số gà đã nuôi.</w:t>
      </w:r>
      <w:r w:rsidR="0065765E" w:rsidRPr="002D42EC">
        <w:rPr>
          <w:rFonts w:ascii="Times New Roman" w:hAnsi="Times New Roman"/>
          <w:color w:val="000000" w:themeColor="text1"/>
          <w:spacing w:val="3"/>
          <w:w w:val="103"/>
          <w:sz w:val="27"/>
          <w:szCs w:val="27"/>
          <w:lang w:val="nl-NL"/>
        </w:rPr>
        <w:t xml:space="preserve"> </w:t>
      </w:r>
    </w:p>
    <w:p w:rsidR="00E1104F" w:rsidRPr="002D42EC" w:rsidRDefault="00A36F67" w:rsidP="00A36F67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color w:val="000000" w:themeColor="text1"/>
          <w:spacing w:val="3"/>
          <w:w w:val="103"/>
          <w:sz w:val="27"/>
          <w:szCs w:val="27"/>
          <w:lang w:val="nl-NL"/>
        </w:rPr>
      </w:pPr>
      <w:r>
        <w:rPr>
          <w:rFonts w:ascii="Times New Roman" w:hAnsi="Times New Roman"/>
          <w:color w:val="000000" w:themeColor="text1"/>
          <w:spacing w:val="3"/>
          <w:w w:val="103"/>
          <w:sz w:val="27"/>
          <w:szCs w:val="27"/>
          <w:lang w:val="nl-NL"/>
        </w:rPr>
        <w:t xml:space="preserve">a/ </w:t>
      </w:r>
      <w:r w:rsidR="00631124" w:rsidRPr="002D42EC">
        <w:rPr>
          <w:rFonts w:ascii="Times New Roman" w:hAnsi="Times New Roman"/>
          <w:color w:val="000000" w:themeColor="text1"/>
          <w:spacing w:val="3"/>
          <w:w w:val="103"/>
          <w:sz w:val="27"/>
          <w:szCs w:val="27"/>
          <w:lang w:val="nl-NL"/>
        </w:rPr>
        <w:t>Hỏi mẹ bạn An đã bán được bao nhiêu con gà</w:t>
      </w:r>
      <w:r w:rsidR="0065765E" w:rsidRPr="002D42EC">
        <w:rPr>
          <w:rFonts w:ascii="Times New Roman" w:hAnsi="Times New Roman"/>
          <w:color w:val="000000" w:themeColor="text1"/>
          <w:spacing w:val="3"/>
          <w:w w:val="103"/>
          <w:sz w:val="27"/>
          <w:szCs w:val="27"/>
          <w:lang w:val="nl-NL"/>
        </w:rPr>
        <w:t>?</w:t>
      </w:r>
    </w:p>
    <w:p w:rsidR="00E1104F" w:rsidRPr="002D42EC" w:rsidRDefault="00A36F67" w:rsidP="00A36F67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color w:val="000000" w:themeColor="text1"/>
          <w:sz w:val="27"/>
          <w:szCs w:val="27"/>
          <w:lang w:val="nl-NL"/>
        </w:rPr>
      </w:pPr>
      <w:r>
        <w:rPr>
          <w:rFonts w:ascii="Times New Roman" w:hAnsi="Times New Roman"/>
          <w:color w:val="000000" w:themeColor="text1"/>
          <w:spacing w:val="3"/>
          <w:w w:val="103"/>
          <w:sz w:val="27"/>
          <w:szCs w:val="27"/>
          <w:lang w:val="nl-NL"/>
        </w:rPr>
        <w:t xml:space="preserve">b/ </w:t>
      </w:r>
      <w:r w:rsidR="00631124" w:rsidRPr="002D42EC">
        <w:rPr>
          <w:rFonts w:ascii="Times New Roman" w:hAnsi="Times New Roman"/>
          <w:color w:val="000000" w:themeColor="text1"/>
          <w:w w:val="103"/>
          <w:sz w:val="27"/>
          <w:szCs w:val="27"/>
          <w:lang w:val="nl-NL"/>
        </w:rPr>
        <w:t>Lúc đầu mẹ bạn An dự định bán 120</w:t>
      </w:r>
      <w:r>
        <w:rPr>
          <w:rFonts w:ascii="Times New Roman" w:hAnsi="Times New Roman"/>
          <w:color w:val="000000" w:themeColor="text1"/>
          <w:w w:val="103"/>
          <w:sz w:val="27"/>
          <w:szCs w:val="27"/>
          <w:lang w:val="nl-NL"/>
        </w:rPr>
        <w:t>.</w:t>
      </w:r>
      <w:r w:rsidR="00631124" w:rsidRPr="002D42EC">
        <w:rPr>
          <w:rFonts w:ascii="Times New Roman" w:hAnsi="Times New Roman"/>
          <w:color w:val="000000" w:themeColor="text1"/>
          <w:w w:val="103"/>
          <w:sz w:val="27"/>
          <w:szCs w:val="27"/>
          <w:lang w:val="nl-NL"/>
        </w:rPr>
        <w:t>000 đồng một con gà nhưng do ảnh hưởng của dịch bệnh nên giá thực tế đã giảm 20% so với dự định lúc đầu. Tính số tiền thực tế bạn Thu An thu được sau khi đã bán số gà trên?</w:t>
      </w:r>
    </w:p>
    <w:p w:rsidR="00A5771E" w:rsidRPr="002D42EC" w:rsidRDefault="008C0A90" w:rsidP="000142FA">
      <w:pPr>
        <w:spacing w:after="0" w:line="288" w:lineRule="auto"/>
        <w:jc w:val="both"/>
        <w:rPr>
          <w:rFonts w:ascii="Times New Roman" w:hAnsi="Times New Roman"/>
          <w:b/>
          <w:color w:val="000000" w:themeColor="text1"/>
          <w:sz w:val="27"/>
          <w:szCs w:val="27"/>
          <w:lang w:val="es-VE"/>
        </w:rPr>
      </w:pPr>
      <w:r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es-VE"/>
        </w:rPr>
        <w:t>Bài</w:t>
      </w:r>
      <w:r w:rsidR="00E15C89"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es-VE"/>
        </w:rPr>
        <w:t xml:space="preserve"> </w:t>
      </w:r>
      <w:r w:rsidR="00631124" w:rsidRPr="002D42EC">
        <w:rPr>
          <w:rFonts w:ascii="Times New Roman" w:hAnsi="Times New Roman"/>
          <w:b/>
          <w:color w:val="000000" w:themeColor="text1"/>
          <w:sz w:val="27"/>
          <w:szCs w:val="27"/>
          <w:u w:val="single"/>
          <w:lang w:val="es-VE"/>
        </w:rPr>
        <w:t>5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lang w:val="es-VE"/>
        </w:rPr>
        <w:t xml:space="preserve"> </w:t>
      </w:r>
      <w:r w:rsidR="00292225" w:rsidRPr="002D42EC">
        <w:rPr>
          <w:rFonts w:ascii="Times New Roman" w:hAnsi="Times New Roman"/>
          <w:i/>
          <w:color w:val="000000" w:themeColor="text1"/>
          <w:sz w:val="27"/>
          <w:szCs w:val="27"/>
          <w:lang w:val="es-VE"/>
        </w:rPr>
        <w:t>(</w:t>
      </w:r>
      <w:r w:rsidR="00BD7559" w:rsidRPr="002D42EC">
        <w:rPr>
          <w:rFonts w:ascii="Times New Roman" w:hAnsi="Times New Roman"/>
          <w:i/>
          <w:color w:val="000000" w:themeColor="text1"/>
          <w:sz w:val="27"/>
          <w:szCs w:val="27"/>
          <w:lang w:val="es-VE"/>
        </w:rPr>
        <w:t>1,5</w:t>
      </w:r>
      <w:r w:rsidR="0065765E" w:rsidRPr="002D42EC">
        <w:rPr>
          <w:rFonts w:ascii="Times New Roman" w:hAnsi="Times New Roman"/>
          <w:i/>
          <w:color w:val="000000" w:themeColor="text1"/>
          <w:sz w:val="27"/>
          <w:szCs w:val="27"/>
          <w:lang w:val="es-VE"/>
        </w:rPr>
        <w:t xml:space="preserve"> điểm)</w:t>
      </w:r>
      <w:r w:rsidR="0065765E" w:rsidRPr="002D42EC">
        <w:rPr>
          <w:rFonts w:ascii="Times New Roman" w:hAnsi="Times New Roman"/>
          <w:b/>
          <w:color w:val="000000" w:themeColor="text1"/>
          <w:sz w:val="27"/>
          <w:szCs w:val="27"/>
          <w:lang w:val="es-VE"/>
        </w:rPr>
        <w:t xml:space="preserve"> </w:t>
      </w:r>
      <w:r w:rsidR="00A5771E" w:rsidRPr="002D42EC">
        <w:rPr>
          <w:rFonts w:ascii="Times New Roman" w:eastAsia="Times New Roman" w:hAnsi="Times New Roman"/>
          <w:sz w:val="27"/>
          <w:szCs w:val="27"/>
          <w:lang w:val="pt-BR"/>
        </w:rPr>
        <w:t>Trên tia Ax, l</w:t>
      </w:r>
      <w:r w:rsidR="00A5771E" w:rsidRPr="002D42EC">
        <w:rPr>
          <w:rFonts w:ascii="Times New Roman" w:eastAsia="Times New Roman" w:hAnsi="Times New Roman"/>
          <w:sz w:val="27"/>
          <w:szCs w:val="27"/>
          <w:lang w:val="de-DE"/>
        </w:rPr>
        <w:t>ấy hai điểm B và M  sao cho AB = 6cm, AM = 3cm.</w:t>
      </w:r>
    </w:p>
    <w:p w:rsidR="00A5771E" w:rsidRPr="002D42EC" w:rsidRDefault="00A36F67" w:rsidP="00A36F67">
      <w:pPr>
        <w:spacing w:after="0" w:line="240" w:lineRule="auto"/>
        <w:ind w:firstLine="720"/>
        <w:jc w:val="both"/>
        <w:rPr>
          <w:rFonts w:ascii="Times New Roman" w:eastAsia="Times New Roman" w:hAnsi="Times New Roman"/>
          <w:sz w:val="27"/>
          <w:szCs w:val="27"/>
          <w:lang w:val="de-DE"/>
        </w:rPr>
      </w:pPr>
      <w:r>
        <w:rPr>
          <w:rFonts w:ascii="Times New Roman" w:eastAsia="Times New Roman" w:hAnsi="Times New Roman"/>
          <w:sz w:val="27"/>
          <w:szCs w:val="27"/>
          <w:lang w:val="de-DE"/>
        </w:rPr>
        <w:t xml:space="preserve">a/ </w:t>
      </w:r>
      <w:r w:rsidR="00A5771E" w:rsidRPr="002D42EC">
        <w:rPr>
          <w:rFonts w:ascii="Times New Roman" w:eastAsia="Times New Roman" w:hAnsi="Times New Roman"/>
          <w:sz w:val="27"/>
          <w:szCs w:val="27"/>
          <w:lang w:val="de-DE"/>
        </w:rPr>
        <w:t>Điểm M có nằm giữa A và B không? Vì sao?</w:t>
      </w:r>
    </w:p>
    <w:p w:rsidR="00A5771E" w:rsidRPr="002D42EC" w:rsidRDefault="00A36F67" w:rsidP="00A36F67">
      <w:pPr>
        <w:spacing w:after="0" w:line="240" w:lineRule="auto"/>
        <w:ind w:firstLine="720"/>
        <w:jc w:val="both"/>
        <w:rPr>
          <w:rFonts w:ascii="Times New Roman" w:eastAsia="Times New Roman" w:hAnsi="Times New Roman"/>
          <w:sz w:val="27"/>
          <w:szCs w:val="27"/>
        </w:rPr>
      </w:pPr>
      <w:r>
        <w:rPr>
          <w:rFonts w:ascii="Times New Roman" w:eastAsia="Times New Roman" w:hAnsi="Times New Roman"/>
          <w:sz w:val="27"/>
          <w:szCs w:val="27"/>
          <w:lang w:val="de-DE"/>
        </w:rPr>
        <w:t xml:space="preserve">b/ </w:t>
      </w:r>
      <w:r w:rsidR="00A5771E" w:rsidRPr="002D42EC">
        <w:rPr>
          <w:rFonts w:ascii="Times New Roman" w:eastAsia="Times New Roman" w:hAnsi="Times New Roman"/>
          <w:sz w:val="27"/>
          <w:szCs w:val="27"/>
          <w:lang w:val="de-DE"/>
        </w:rPr>
        <w:t xml:space="preserve">M có là trung điểm của AB không? </w:t>
      </w:r>
      <w:r w:rsidR="00A5771E" w:rsidRPr="002D42EC">
        <w:rPr>
          <w:rFonts w:ascii="Times New Roman" w:eastAsia="Times New Roman" w:hAnsi="Times New Roman"/>
          <w:sz w:val="27"/>
          <w:szCs w:val="27"/>
        </w:rPr>
        <w:t>Vì sao?</w:t>
      </w:r>
    </w:p>
    <w:p w:rsidR="00BD7559" w:rsidRDefault="006D63A9" w:rsidP="004C27CE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7"/>
          <w:szCs w:val="27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128395</wp:posOffset>
                </wp:positionH>
                <wp:positionV relativeFrom="paragraph">
                  <wp:posOffset>740410</wp:posOffset>
                </wp:positionV>
                <wp:extent cx="41910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8.85pt,58.3pt" to="418.85pt,58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/psa5zQEAAAMEAAAOAAAAZHJzL2Uyb0RvYy54bWysU01v2zAMvQ/YfxB0X2wXw7AZcXpI0V6G LVi3H6DKVCxAEgVKy8e/H6UkTrEOGDb0QpsS3yP5SC1vD96JHVCyGAbZLVopIGgcbdgO8sf3+3cf pUhZhVE5DDDIIyR5u3r7ZrmPPdzghG4EEkwSUr+Pg5xyjn3TJD2BV2mBEQJfGiSvMru0bUZSe2b3 rrlp2w/NHmmMhBpS4tO706VcVX5jQOevxiTIwg2Sa8vVUrVPxTarpeq3pOJk9bkM9R9VeGUDJ52p 7lRW4ifZF1TeasKEJi80+gaNsRpqD9xN1/7WzeOkItReWJwUZ5nS69HqL7sNCTvy7KQIyvOIHjMp u52yWGMILCCS6IpO+5h6Dl+HDZ29FDdUmj4Y8uXL7YhD1fY4awuHLDQfvu8+dW3LI9CXu+YKjJTy A6AX5WeQzobSturV7nPKnIxDLyHl2IViEzo73lvnqlMWBtaOxE7xqPOhlsy4Z1HsFWRTGjmVXv/y 0cGJ9RsYloKL7Wr2uoRXTqU1hHzhdYGjC8xwBTOw/TvwHF+gUBf0X8AzombGkGewtwHpT9mvUphT /EWBU99Fgiccj3WoVRretKr4+VWUVX7uV/j17a5+AQAA//8DAFBLAwQUAAYACAAAACEAJgIgad4A AAALAQAADwAAAGRycy9kb3ducmV2LnhtbEyPQUvDQBCF74L/YRnBi9hNLSYlZlMk0IsHwUaKx212 mg1mZ0N226T/3ikIepv35vHmm2Izu16ccQydJwXLRQICqfGmo1bBZ719XIMIUZPRvSdUcMEAm/L2 ptC58RN94HkXW8ElFHKtwMY45FKGxqLTYeEHJN4d/eh0ZDm20ox64nLXy6ckSaXTHfEFqwesLDbf u5NT8NU+rLb7muqpiu/H1M6X/dtzpdT93fz6AiLiHP/CcMVndCiZ6eBPZILoWWdZxlEelmkKghPr 1dU5/DqyLOT/H8ofAAAA//8DAFBLAQItABQABgAIAAAAIQC2gziS/gAAAOEBAAATAAAAAAAAAAAA AAAAAAAAAABbQ29udGVudF9UeXBlc10ueG1sUEsBAi0AFAAGAAgAAAAhADj9If/WAAAAlAEAAAsA AAAAAAAAAAAAAAAALwEAAF9yZWxzLy5yZWxzUEsBAi0AFAAGAAgAAAAhAL+mxrnNAQAAAwQAAA4A AAAAAAAAAAAAAAAALgIAAGRycy9lMm9Eb2MueG1sUEsBAi0AFAAGAAgAAAAhACYCIGneAAAACwEA AA8AAAAAAAAAAAAAAAAAJwQAAGRycy9kb3ducmV2LnhtbFBLBQYAAAAABAAEAPMAAAAyBQAAAAA= " strokecolor="black [3213]" strokeweight=".5pt">
                <v:stroke joinstyle="miter"/>
              </v:line>
            </w:pict>
          </mc:Fallback>
        </mc:AlternateContent>
      </w:r>
      <w:r w:rsidR="008C0A90" w:rsidRPr="002D42EC">
        <w:rPr>
          <w:rFonts w:ascii="Times New Roman" w:hAnsi="Times New Roman"/>
          <w:b/>
          <w:sz w:val="27"/>
          <w:szCs w:val="27"/>
          <w:u w:val="single"/>
        </w:rPr>
        <w:t>Bài 6</w:t>
      </w:r>
      <w:r w:rsidR="00D026DF" w:rsidRPr="002D42EC">
        <w:rPr>
          <w:rFonts w:ascii="Times New Roman" w:hAnsi="Times New Roman"/>
          <w:sz w:val="27"/>
          <w:szCs w:val="27"/>
        </w:rPr>
        <w:t xml:space="preserve"> </w:t>
      </w:r>
      <w:r w:rsidR="00D026DF" w:rsidRPr="002D42EC">
        <w:rPr>
          <w:rFonts w:ascii="Times New Roman" w:hAnsi="Times New Roman"/>
          <w:i/>
          <w:sz w:val="27"/>
          <w:szCs w:val="27"/>
        </w:rPr>
        <w:t>( 0,5 điểm)</w:t>
      </w:r>
      <w:r w:rsidR="00A5771E" w:rsidRPr="002D42EC">
        <w:rPr>
          <w:rFonts w:ascii="Times New Roman" w:hAnsi="Times New Roman"/>
          <w:sz w:val="27"/>
          <w:szCs w:val="27"/>
        </w:rPr>
        <w:t>:</w:t>
      </w:r>
      <w:r w:rsidR="00A5771E" w:rsidRPr="002D42EC">
        <w:rPr>
          <w:sz w:val="27"/>
          <w:szCs w:val="27"/>
        </w:rPr>
        <w:t xml:space="preserve"> </w:t>
      </w:r>
      <w:r w:rsidR="00A5771E" w:rsidRPr="002D42EC">
        <w:rPr>
          <w:rFonts w:ascii="Times New Roman" w:hAnsi="Times New Roman"/>
          <w:sz w:val="27"/>
          <w:szCs w:val="27"/>
        </w:rPr>
        <w:t xml:space="preserve">Tìm phân số lớn nhất sao cho khi chia các phân số </w:t>
      </w:r>
      <w:r w:rsidR="00A36F67" w:rsidRPr="002D42EC">
        <w:rPr>
          <w:rFonts w:ascii="Times New Roman" w:hAnsi="Times New Roman"/>
          <w:position w:val="-24"/>
          <w:sz w:val="27"/>
          <w:szCs w:val="27"/>
        </w:rPr>
        <w:object w:dxaOrig="1240" w:dyaOrig="620">
          <v:shape id="_x0000_i1040" type="#_x0000_t75" style="width:62.25pt;height:31.5pt" o:ole="">
            <v:imagedata r:id="rId39" o:title=""/>
          </v:shape>
          <o:OLEObject Type="Embed" ProgID="Equation.DSMT4" ShapeID="_x0000_i1040" DrawAspect="Content" ObjectID="_1744095713" r:id="rId40"/>
        </w:object>
      </w:r>
      <w:r w:rsidR="00A5771E" w:rsidRPr="002D42EC">
        <w:rPr>
          <w:rFonts w:ascii="Times New Roman" w:hAnsi="Times New Roman"/>
          <w:sz w:val="27"/>
          <w:szCs w:val="27"/>
        </w:rPr>
        <w:t xml:space="preserve"> cho nó ta đều được thương là các số tự nhiên.</w:t>
      </w:r>
    </w:p>
    <w:sectPr w:rsidR="00BD7559" w:rsidSect="000F4598">
      <w:headerReference w:type="default" r:id="rId41"/>
      <w:footerReference w:type="default" r:id="rId42"/>
      <w:pgSz w:w="12240" w:h="15840"/>
      <w:pgMar w:top="1134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2745" w:rsidRDefault="00BD2745">
      <w:pPr>
        <w:spacing w:line="240" w:lineRule="auto"/>
      </w:pPr>
      <w:r>
        <w:separator/>
      </w:r>
    </w:p>
  </w:endnote>
  <w:endnote w:type="continuationSeparator" w:id="0">
    <w:p w:rsidR="00BD2745" w:rsidRDefault="00BD27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589" w:rsidRPr="00862589" w:rsidRDefault="00862589" w:rsidP="0086258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862589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862589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862589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62589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62589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862589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62589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62589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62589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62589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2745" w:rsidRDefault="00BD2745">
      <w:pPr>
        <w:spacing w:after="0"/>
      </w:pPr>
      <w:r>
        <w:separator/>
      </w:r>
    </w:p>
  </w:footnote>
  <w:footnote w:type="continuationSeparator" w:id="0">
    <w:p w:rsidR="00BD2745" w:rsidRDefault="00BD274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589" w:rsidRPr="00862589" w:rsidRDefault="00862589" w:rsidP="008625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862589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862589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0513D16"/>
    <w:multiLevelType w:val="singleLevel"/>
    <w:tmpl w:val="80513D16"/>
    <w:lvl w:ilvl="0">
      <w:start w:val="1"/>
      <w:numFmt w:val="upperLetter"/>
      <w:lvlText w:val="%1."/>
      <w:lvlJc w:val="left"/>
      <w:pPr>
        <w:tabs>
          <w:tab w:val="left" w:pos="312"/>
        </w:tabs>
        <w:ind w:left="630" w:firstLine="0"/>
      </w:pPr>
    </w:lvl>
  </w:abstractNum>
  <w:abstractNum w:abstractNumId="1">
    <w:nsid w:val="9E7355AA"/>
    <w:multiLevelType w:val="singleLevel"/>
    <w:tmpl w:val="2C228BB8"/>
    <w:lvl w:ilvl="0">
      <w:start w:val="1"/>
      <w:numFmt w:val="lowerLetter"/>
      <w:suff w:val="space"/>
      <w:lvlText w:val="%1."/>
      <w:lvlJc w:val="left"/>
      <w:rPr>
        <w:rFonts w:hint="default"/>
        <w:b w:val="0"/>
        <w:bCs/>
      </w:rPr>
    </w:lvl>
  </w:abstractNum>
  <w:abstractNum w:abstractNumId="2">
    <w:nsid w:val="025400A5"/>
    <w:multiLevelType w:val="hybridMultilevel"/>
    <w:tmpl w:val="C0A63F60"/>
    <w:lvl w:ilvl="0" w:tplc="B270E5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5043EB"/>
    <w:multiLevelType w:val="hybridMultilevel"/>
    <w:tmpl w:val="02143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672390"/>
    <w:multiLevelType w:val="multilevel"/>
    <w:tmpl w:val="4A672390"/>
    <w:lvl w:ilvl="0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70" w:hanging="360"/>
      </w:pPr>
    </w:lvl>
    <w:lvl w:ilvl="2">
      <w:start w:val="1"/>
      <w:numFmt w:val="lowerRoman"/>
      <w:lvlText w:val="%3."/>
      <w:lvlJc w:val="right"/>
      <w:pPr>
        <w:ind w:left="1890" w:hanging="180"/>
      </w:pPr>
    </w:lvl>
    <w:lvl w:ilvl="3">
      <w:start w:val="1"/>
      <w:numFmt w:val="decimal"/>
      <w:lvlText w:val="%4."/>
      <w:lvlJc w:val="left"/>
      <w:pPr>
        <w:ind w:left="2610" w:hanging="360"/>
      </w:pPr>
    </w:lvl>
    <w:lvl w:ilvl="4">
      <w:start w:val="1"/>
      <w:numFmt w:val="lowerLetter"/>
      <w:lvlText w:val="%5."/>
      <w:lvlJc w:val="left"/>
      <w:pPr>
        <w:ind w:left="3330" w:hanging="360"/>
      </w:pPr>
    </w:lvl>
    <w:lvl w:ilvl="5">
      <w:start w:val="1"/>
      <w:numFmt w:val="lowerRoman"/>
      <w:lvlText w:val="%6."/>
      <w:lvlJc w:val="right"/>
      <w:pPr>
        <w:ind w:left="4050" w:hanging="180"/>
      </w:pPr>
    </w:lvl>
    <w:lvl w:ilvl="6">
      <w:start w:val="1"/>
      <w:numFmt w:val="decimal"/>
      <w:lvlText w:val="%7."/>
      <w:lvlJc w:val="left"/>
      <w:pPr>
        <w:ind w:left="4770" w:hanging="360"/>
      </w:pPr>
    </w:lvl>
    <w:lvl w:ilvl="7">
      <w:start w:val="1"/>
      <w:numFmt w:val="lowerLetter"/>
      <w:lvlText w:val="%8."/>
      <w:lvlJc w:val="left"/>
      <w:pPr>
        <w:ind w:left="5490" w:hanging="360"/>
      </w:pPr>
    </w:lvl>
    <w:lvl w:ilvl="8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783C6BF2"/>
    <w:multiLevelType w:val="hybridMultilevel"/>
    <w:tmpl w:val="073CEE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002"/>
    <w:rsid w:val="00012F40"/>
    <w:rsid w:val="000142FA"/>
    <w:rsid w:val="00036E0E"/>
    <w:rsid w:val="00060725"/>
    <w:rsid w:val="00080999"/>
    <w:rsid w:val="000F4598"/>
    <w:rsid w:val="001C474B"/>
    <w:rsid w:val="001E34F1"/>
    <w:rsid w:val="001F5F80"/>
    <w:rsid w:val="00222E80"/>
    <w:rsid w:val="00292225"/>
    <w:rsid w:val="002D42EC"/>
    <w:rsid w:val="002E1ECA"/>
    <w:rsid w:val="002F7B79"/>
    <w:rsid w:val="00321316"/>
    <w:rsid w:val="00331573"/>
    <w:rsid w:val="003424B2"/>
    <w:rsid w:val="004954D6"/>
    <w:rsid w:val="004C27CE"/>
    <w:rsid w:val="00501C6F"/>
    <w:rsid w:val="00502A5B"/>
    <w:rsid w:val="0051015E"/>
    <w:rsid w:val="0055797E"/>
    <w:rsid w:val="00597BE2"/>
    <w:rsid w:val="00617DBB"/>
    <w:rsid w:val="00631124"/>
    <w:rsid w:val="00653674"/>
    <w:rsid w:val="0065765E"/>
    <w:rsid w:val="00682A11"/>
    <w:rsid w:val="00690523"/>
    <w:rsid w:val="006922A8"/>
    <w:rsid w:val="006C1D4D"/>
    <w:rsid w:val="006D2DEC"/>
    <w:rsid w:val="006D63A9"/>
    <w:rsid w:val="0070541F"/>
    <w:rsid w:val="00772F66"/>
    <w:rsid w:val="00781769"/>
    <w:rsid w:val="007876E6"/>
    <w:rsid w:val="007B6EF8"/>
    <w:rsid w:val="007F6C2E"/>
    <w:rsid w:val="0080014E"/>
    <w:rsid w:val="00842E60"/>
    <w:rsid w:val="00846C7D"/>
    <w:rsid w:val="00862589"/>
    <w:rsid w:val="008C0A90"/>
    <w:rsid w:val="008E2452"/>
    <w:rsid w:val="0090144A"/>
    <w:rsid w:val="00935002"/>
    <w:rsid w:val="009546C9"/>
    <w:rsid w:val="0099418C"/>
    <w:rsid w:val="009B0AB9"/>
    <w:rsid w:val="009B15D6"/>
    <w:rsid w:val="00A17357"/>
    <w:rsid w:val="00A36F67"/>
    <w:rsid w:val="00A51E02"/>
    <w:rsid w:val="00A5771E"/>
    <w:rsid w:val="00AD3120"/>
    <w:rsid w:val="00B319D4"/>
    <w:rsid w:val="00B77967"/>
    <w:rsid w:val="00BC148D"/>
    <w:rsid w:val="00BD166A"/>
    <w:rsid w:val="00BD2745"/>
    <w:rsid w:val="00BD7559"/>
    <w:rsid w:val="00C87DBB"/>
    <w:rsid w:val="00CB54DA"/>
    <w:rsid w:val="00CC3B62"/>
    <w:rsid w:val="00CC7E04"/>
    <w:rsid w:val="00CD2B97"/>
    <w:rsid w:val="00CD3892"/>
    <w:rsid w:val="00CF1C69"/>
    <w:rsid w:val="00CF571C"/>
    <w:rsid w:val="00D026DF"/>
    <w:rsid w:val="00D2419B"/>
    <w:rsid w:val="00DD4860"/>
    <w:rsid w:val="00E1104F"/>
    <w:rsid w:val="00E15C89"/>
    <w:rsid w:val="00E275C3"/>
    <w:rsid w:val="00E44577"/>
    <w:rsid w:val="00E8301A"/>
    <w:rsid w:val="00E96E2B"/>
    <w:rsid w:val="00EA14A8"/>
    <w:rsid w:val="00F10C85"/>
    <w:rsid w:val="00FD01D8"/>
    <w:rsid w:val="2C953A3A"/>
    <w:rsid w:val="380E2C6E"/>
    <w:rsid w:val="52A22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6" w:lineRule="auto"/>
    </w:pPr>
    <w:rPr>
      <w:rFonts w:ascii="Calibri" w:eastAsia="Calibri" w:hAnsi="Calibri" w:cs="Times New Roman"/>
      <w:sz w:val="22"/>
      <w:szCs w:val="22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CC7E04"/>
    <w:pPr>
      <w:tabs>
        <w:tab w:val="center" w:pos="5320"/>
        <w:tab w:val="right" w:pos="10620"/>
      </w:tabs>
      <w:spacing w:after="0" w:line="240" w:lineRule="auto"/>
    </w:pPr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6C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C2E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3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3120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AD3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3120"/>
    <w:rPr>
      <w:rFonts w:ascii="Calibri" w:eastAsia="Calibri" w:hAnsi="Calibri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6" w:lineRule="auto"/>
    </w:pPr>
    <w:rPr>
      <w:rFonts w:ascii="Calibri" w:eastAsia="Calibri" w:hAnsi="Calibri" w:cs="Times New Roman"/>
      <w:sz w:val="22"/>
      <w:szCs w:val="22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CC7E04"/>
    <w:pPr>
      <w:tabs>
        <w:tab w:val="center" w:pos="5320"/>
        <w:tab w:val="right" w:pos="10620"/>
      </w:tabs>
      <w:spacing w:after="0" w:line="240" w:lineRule="auto"/>
    </w:pPr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6C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C2E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3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3120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AD3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3120"/>
    <w:rPr>
      <w:rFonts w:ascii="Calibri" w:eastAsia="Calibri" w:hAnsi="Calibri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charts/chart1.xml" Type="http://schemas.openxmlformats.org/officeDocument/2006/relationships/char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header1.xml" Type="http://schemas.openxmlformats.org/officeDocument/2006/relationships/header"/><Relationship Id="rId42" Target="footer1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charts/_rels/chart1.xml.rels><?xml version="1.0" encoding="UTF-8" standalone="yes"?><Relationships xmlns="http://schemas.openxmlformats.org/package/2006/relationships"><Relationship Id="rId1" Target="../embeddings/Microsoft_Excel_Worksheet1.xlsx" Type="http://schemas.openxmlformats.org/officeDocument/2006/relationships/package"/><Relationship Id="rId2" Target="../drawings/drawing1.xml" Type="http://schemas.openxmlformats.org/officeDocument/2006/relationships/chartUserShapes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oán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tx1"/>
              </a:solidFill>
            </a:ln>
          </c:spPr>
          <c:invertIfNegative val="0"/>
          <c:cat>
            <c:strRef>
              <c:f>Sheet1!$A$2:$A$6</c:f>
              <c:strCache>
                <c:ptCount val="5"/>
                <c:pt idx="0">
                  <c:v>Lớp 6A</c:v>
                </c:pt>
                <c:pt idx="1">
                  <c:v>Lớp 6B</c:v>
                </c:pt>
                <c:pt idx="2">
                  <c:v>Lớp 6C</c:v>
                </c:pt>
                <c:pt idx="3">
                  <c:v>Lớp 6D</c:v>
                </c:pt>
                <c:pt idx="4">
                  <c:v>Lớp 6E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9</c:v>
                </c:pt>
                <c:pt idx="1">
                  <c:v>10</c:v>
                </c:pt>
                <c:pt idx="2">
                  <c:v>15</c:v>
                </c:pt>
                <c:pt idx="3">
                  <c:v>16</c:v>
                </c:pt>
                <c:pt idx="4">
                  <c:v>2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gữ Vă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A$2:$A$6</c:f>
              <c:strCache>
                <c:ptCount val="5"/>
                <c:pt idx="0">
                  <c:v>Lớp 6A</c:v>
                </c:pt>
                <c:pt idx="1">
                  <c:v>Lớp 6B</c:v>
                </c:pt>
                <c:pt idx="2">
                  <c:v>Lớp 6C</c:v>
                </c:pt>
                <c:pt idx="3">
                  <c:v>Lớp 6D</c:v>
                </c:pt>
                <c:pt idx="4">
                  <c:v>Lớp 6E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7</c:v>
                </c:pt>
                <c:pt idx="1">
                  <c:v>13</c:v>
                </c:pt>
                <c:pt idx="2">
                  <c:v>14</c:v>
                </c:pt>
                <c:pt idx="3">
                  <c:v>17</c:v>
                </c:pt>
                <c:pt idx="4">
                  <c:v>1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92201472"/>
        <c:axId val="292227904"/>
      </c:barChart>
      <c:catAx>
        <c:axId val="292201472"/>
        <c:scaling>
          <c:orientation val="minMax"/>
        </c:scaling>
        <c:delete val="0"/>
        <c:axPos val="b"/>
        <c:majorTickMark val="out"/>
        <c:minorTickMark val="none"/>
        <c:tickLblPos val="nextTo"/>
        <c:crossAx val="292227904"/>
        <c:crosses val="autoZero"/>
        <c:auto val="1"/>
        <c:lblAlgn val="ctr"/>
        <c:lblOffset val="100"/>
        <c:noMultiLvlLbl val="0"/>
      </c:catAx>
      <c:valAx>
        <c:axId val="2922279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9220147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9423</cdr:x>
      <cdr:y>0.44019</cdr:y>
    </cdr:from>
    <cdr:to>
      <cdr:x>0.13846</cdr:x>
      <cdr:y>0.5311</cdr:y>
    </cdr:to>
    <cdr:sp macro="" textlink="">
      <cdr:nvSpPr>
        <cdr:cNvPr id="2" name="Rectangle 1"/>
        <cdr:cNvSpPr/>
      </cdr:nvSpPr>
      <cdr:spPr>
        <a:xfrm xmlns:a="http://schemas.openxmlformats.org/drawingml/2006/main">
          <a:off x="466724" y="876300"/>
          <a:ext cx="219075" cy="1809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9</a:t>
          </a:r>
        </a:p>
      </cdr:txBody>
    </cdr:sp>
  </cdr:relSizeAnchor>
  <cdr:relSizeAnchor xmlns:cdr="http://schemas.openxmlformats.org/drawingml/2006/chartDrawing">
    <cdr:from>
      <cdr:x>0.13846</cdr:x>
      <cdr:y>0.52153</cdr:y>
    </cdr:from>
    <cdr:to>
      <cdr:x>0.18269</cdr:x>
      <cdr:y>0.61244</cdr:y>
    </cdr:to>
    <cdr:sp macro="" textlink="">
      <cdr:nvSpPr>
        <cdr:cNvPr id="3" name="Rectangle 2"/>
        <cdr:cNvSpPr/>
      </cdr:nvSpPr>
      <cdr:spPr>
        <a:xfrm xmlns:a="http://schemas.openxmlformats.org/drawingml/2006/main">
          <a:off x="685799" y="1038225"/>
          <a:ext cx="219075" cy="1809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7</a:t>
          </a:r>
        </a:p>
      </cdr:txBody>
    </cdr:sp>
  </cdr:relSizeAnchor>
  <cdr:relSizeAnchor xmlns:cdr="http://schemas.openxmlformats.org/drawingml/2006/chartDrawing">
    <cdr:from>
      <cdr:x>0.23269</cdr:x>
      <cdr:y>0.42105</cdr:y>
    </cdr:from>
    <cdr:to>
      <cdr:x>0.29808</cdr:x>
      <cdr:y>0.56938</cdr:y>
    </cdr:to>
    <cdr:sp macro="" textlink="">
      <cdr:nvSpPr>
        <cdr:cNvPr id="4" name="Rectangle 3"/>
        <cdr:cNvSpPr/>
      </cdr:nvSpPr>
      <cdr:spPr>
        <a:xfrm xmlns:a="http://schemas.openxmlformats.org/drawingml/2006/main">
          <a:off x="1152526" y="838199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0</a:t>
          </a:r>
        </a:p>
      </cdr:txBody>
    </cdr:sp>
  </cdr:relSizeAnchor>
  <cdr:relSizeAnchor xmlns:cdr="http://schemas.openxmlformats.org/drawingml/2006/chartDrawing">
    <cdr:from>
      <cdr:x>0.28077</cdr:x>
      <cdr:y>0.32536</cdr:y>
    </cdr:from>
    <cdr:to>
      <cdr:x>0.34615</cdr:x>
      <cdr:y>0.47368</cdr:y>
    </cdr:to>
    <cdr:sp macro="" textlink="">
      <cdr:nvSpPr>
        <cdr:cNvPr id="12" name="Rectangle 11"/>
        <cdr:cNvSpPr/>
      </cdr:nvSpPr>
      <cdr:spPr>
        <a:xfrm xmlns:a="http://schemas.openxmlformats.org/drawingml/2006/main">
          <a:off x="1390651" y="647699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3</a:t>
          </a:r>
        </a:p>
      </cdr:txBody>
    </cdr:sp>
  </cdr:relSizeAnchor>
  <cdr:relSizeAnchor xmlns:cdr="http://schemas.openxmlformats.org/drawingml/2006/chartDrawing">
    <cdr:from>
      <cdr:x>0.38269</cdr:x>
      <cdr:y>0.25837</cdr:y>
    </cdr:from>
    <cdr:to>
      <cdr:x>0.44808</cdr:x>
      <cdr:y>0.4067</cdr:y>
    </cdr:to>
    <cdr:sp macro="" textlink="">
      <cdr:nvSpPr>
        <cdr:cNvPr id="13" name="Rectangle 12"/>
        <cdr:cNvSpPr/>
      </cdr:nvSpPr>
      <cdr:spPr>
        <a:xfrm xmlns:a="http://schemas.openxmlformats.org/drawingml/2006/main">
          <a:off x="1895476" y="514349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5</a:t>
          </a:r>
        </a:p>
      </cdr:txBody>
    </cdr:sp>
  </cdr:relSizeAnchor>
  <cdr:relSizeAnchor xmlns:cdr="http://schemas.openxmlformats.org/drawingml/2006/chartDrawing">
    <cdr:from>
      <cdr:x>0.43077</cdr:x>
      <cdr:y>0.29665</cdr:y>
    </cdr:from>
    <cdr:to>
      <cdr:x>0.49615</cdr:x>
      <cdr:y>0.44498</cdr:y>
    </cdr:to>
    <cdr:sp macro="" textlink="">
      <cdr:nvSpPr>
        <cdr:cNvPr id="14" name="Rectangle 13"/>
        <cdr:cNvSpPr/>
      </cdr:nvSpPr>
      <cdr:spPr>
        <a:xfrm xmlns:a="http://schemas.openxmlformats.org/drawingml/2006/main">
          <a:off x="2133601" y="590549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4</a:t>
          </a:r>
        </a:p>
      </cdr:txBody>
    </cdr:sp>
  </cdr:relSizeAnchor>
  <cdr:relSizeAnchor xmlns:cdr="http://schemas.openxmlformats.org/drawingml/2006/chartDrawing">
    <cdr:from>
      <cdr:x>0.53654</cdr:x>
      <cdr:y>0.24402</cdr:y>
    </cdr:from>
    <cdr:to>
      <cdr:x>0.60192</cdr:x>
      <cdr:y>0.39234</cdr:y>
    </cdr:to>
    <cdr:sp macro="" textlink="">
      <cdr:nvSpPr>
        <cdr:cNvPr id="15" name="Rectangle 14"/>
        <cdr:cNvSpPr/>
      </cdr:nvSpPr>
      <cdr:spPr>
        <a:xfrm xmlns:a="http://schemas.openxmlformats.org/drawingml/2006/main">
          <a:off x="2657476" y="485774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6</a:t>
          </a:r>
        </a:p>
      </cdr:txBody>
    </cdr:sp>
  </cdr:relSizeAnchor>
  <cdr:relSizeAnchor xmlns:cdr="http://schemas.openxmlformats.org/drawingml/2006/chartDrawing">
    <cdr:from>
      <cdr:x>0.57692</cdr:x>
      <cdr:y>0.21053</cdr:y>
    </cdr:from>
    <cdr:to>
      <cdr:x>0.64231</cdr:x>
      <cdr:y>0.35885</cdr:y>
    </cdr:to>
    <cdr:sp macro="" textlink="">
      <cdr:nvSpPr>
        <cdr:cNvPr id="16" name="Rectangle 15"/>
        <cdr:cNvSpPr/>
      </cdr:nvSpPr>
      <cdr:spPr>
        <a:xfrm xmlns:a="http://schemas.openxmlformats.org/drawingml/2006/main">
          <a:off x="2857501" y="419099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7</a:t>
          </a:r>
        </a:p>
      </cdr:txBody>
    </cdr:sp>
  </cdr:relSizeAnchor>
  <cdr:relSizeAnchor xmlns:cdr="http://schemas.openxmlformats.org/drawingml/2006/chartDrawing">
    <cdr:from>
      <cdr:x>0.68077</cdr:x>
      <cdr:y>0.11005</cdr:y>
    </cdr:from>
    <cdr:to>
      <cdr:x>0.74615</cdr:x>
      <cdr:y>0.25837</cdr:y>
    </cdr:to>
    <cdr:sp macro="" textlink="">
      <cdr:nvSpPr>
        <cdr:cNvPr id="17" name="Rectangle 16"/>
        <cdr:cNvSpPr/>
      </cdr:nvSpPr>
      <cdr:spPr>
        <a:xfrm xmlns:a="http://schemas.openxmlformats.org/drawingml/2006/main">
          <a:off x="3371851" y="219074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20</a:t>
          </a:r>
        </a:p>
      </cdr:txBody>
    </cdr:sp>
  </cdr:relSizeAnchor>
  <cdr:relSizeAnchor xmlns:cdr="http://schemas.openxmlformats.org/drawingml/2006/chartDrawing">
    <cdr:from>
      <cdr:x>0.72885</cdr:x>
      <cdr:y>0.36364</cdr:y>
    </cdr:from>
    <cdr:to>
      <cdr:x>0.79423</cdr:x>
      <cdr:y>0.51196</cdr:y>
    </cdr:to>
    <cdr:sp macro="" textlink="">
      <cdr:nvSpPr>
        <cdr:cNvPr id="18" name="Rectangle 17"/>
        <cdr:cNvSpPr/>
      </cdr:nvSpPr>
      <cdr:spPr>
        <a:xfrm xmlns:a="http://schemas.openxmlformats.org/drawingml/2006/main">
          <a:off x="3609976" y="723899"/>
          <a:ext cx="323850" cy="2952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baseline="0">
              <a:latin typeface="Times New Roman" pitchFamily="18" charset="0"/>
            </a:rPr>
            <a:t>12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1</Words>
  <Characters>3030</Characters>
  <Application>Microsoft Office Word</Application>
  <DocSecurity>0</DocSecurity>
  <Lines>25</Lines>
  <Paragraphs>7</Paragraphs>
  <ScaleCrop>false</ScaleCrop>
  <Company>thuvienhoclieu.com</Company>
  <LinksUpToDate>false</LinksUpToDate>
  <CharactersWithSpaces>3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7T03:13:00Z</dcterms:created>
  <dc:creator>tailieu123.edu.vn</dc:creator>
  <dc:description>Đề kiểm tra cuối học kỳ 2 Toán 6 Cánh diều Phòng GD Quốc Oai 2022-2023 được soạn dưới dạng file PDF gồm 2 trang. Các bạn xem và tải về ở dưới.</dc:description>
  <dcterms:modified xsi:type="dcterms:W3CDTF">2023-04-27T03:14:00Z</dcterms:modified>
  <cp:revision>1</cp:revision>
  <dc:title>Đề Kiểm Tra Cuối Học Kỳ 2 Toán 6 Cánh Diều Phòng GD Quốc Oai 2022-2023</dc:title>
</cp:coreProperties>
</file>